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6543" w:rsidRPr="00215286" w:rsidRDefault="006E7C05" w:rsidP="003D444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820" type="#_x0000_t202" style="position:absolute;left:0;text-align:left;margin-left:532.6pt;margin-top:21.75pt;width:28.35pt;height:22.7pt;z-index:251610112" filled="f" stroked="f">
            <v:textbox style="mso-next-textbox:#_x0000_s2820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C9775A">
        <w:rPr>
          <w:rFonts w:hint="cs"/>
          <w:noProof/>
          <w:sz w:val="28"/>
          <w:szCs w:val="28"/>
          <w:rtl/>
        </w:rPr>
        <w:pict>
          <v:group id="_x0000_s3666" style="position:absolute;left:0;text-align:left;margin-left:28.2pt;margin-top:9.6pt;width:263.85pt;height:283.15pt;z-index:251706368" coordorigin="1131,532" coordsize="5277,566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Image 2" o:spid="_x0000_s2850" type="#_x0000_t75" style="position:absolute;left:1131;top:575;width:5277;height:5620;visibility:visible" o:regroupid="81" stroked="t" strokeweight="1.5pt">
              <v:imagedata r:id="rId6" o:title="" croptop="2235f" cropbottom="29254f" cropleft="17400f" cropright="27306f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51" type="#_x0000_t32" style="position:absolute;left:2771;top:4843;width:3515;height:0" o:connectortype="straight" o:regroupid="81" strokeweight="1.5pt"/>
            <v:shape id="_x0000_s2852" type="#_x0000_t32" style="position:absolute;left:1131;top:4843;width:1701;height:1" o:connectortype="straight" o:regroupid="81" strokeweight="1.5pt">
              <v:stroke endarrow="classic"/>
            </v:shape>
            <v:shape id="_x0000_s2853" type="#_x0000_t32" style="position:absolute;left:329;top:2491;width:3798;height:0;rotation:270" o:connectortype="straight" o:regroupid="81" strokeweight="1.5pt"/>
            <v:shape id="_x0000_s2854" type="#_x0000_t32" style="position:absolute;left:2228;top:4251;width:1;height:1871;flip:y" o:connectortype="straight" o:regroupid="81" strokeweight="1.5pt">
              <v:stroke endarrow="classic"/>
            </v:shape>
            <v:group id="_x0000_s2855" style="position:absolute;left:1642;top:1736;width:2555;height:1701" coordorigin="2273,1024" coordsize="2555,1701" o:regroupid="81">
              <v:shape id="_x0000_s2856" type="#_x0000_t32" style="position:absolute;left:3128;top:1021;width:850;height:2551;rotation:-90;flip:y" o:connectortype="straight" strokeweight="1.5pt"/>
              <v:shape id="_x0000_s2857" type="#_x0000_t32" style="position:absolute;left:2273;top:1024;width:2268;height:850;flip:y" o:connectortype="straight" strokeweight="1.5pt"/>
              <v:shape id="_x0000_s2858" type="#_x0000_t32" style="position:absolute;left:4542;top:1024;width:283;height:1701" o:connectortype="straight" strokeweight="1.5pt"/>
            </v:group>
            <v:shape id="_x0000_s2859" type="#_x0000_t202" style="position:absolute;left:4057;top:3366;width:567;height:454" o:regroupid="81" filled="f" stroked="f">
              <v:textbox style="mso-next-textbox:#_x0000_s2859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2860" type="#_x0000_t202" style="position:absolute;left:3912;top:644;width:567;height:567" o:regroupid="81" filled="f" stroked="f">
              <o:lock v:ext="edit" aspectratio="t"/>
              <v:textbox style="mso-next-textbox:#_x0000_s2860" inset="0,1mm,0,0">
                <w:txbxContent>
                  <w:p w:rsidR="00746543" w:rsidRPr="00EA1A50" w:rsidRDefault="00746543" w:rsidP="0074654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861" type="#_x0000_t202" style="position:absolute;left:5604;top:2906;width:567;height:567" o:regroupid="81" filled="f" stroked="f">
              <o:lock v:ext="edit" aspectratio="t"/>
              <v:textbox style="mso-next-textbox:#_x0000_s2861" inset="0,1mm,0,0">
                <w:txbxContent>
                  <w:p w:rsidR="00746543" w:rsidRPr="00EA1A50" w:rsidRDefault="00746543" w:rsidP="0074654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862" type="#_x0000_t202" style="position:absolute;left:3774;top:1382;width:567;height:454" o:regroupid="81" filled="f" stroked="f">
              <v:textbox style="mso-next-textbox:#_x0000_s2862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2863" type="#_x0000_t202" style="position:absolute;left:1201;top:2222;width:567;height:454" o:regroupid="81" filled="f" stroked="f">
              <v:textbox style="mso-next-textbox:#_x0000_s2863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2864" type="#_x0000_t202" style="position:absolute;left:3772;top:532;width:567;height:454" o:regroupid="81" filled="f" stroked="f">
              <v:textbox style="mso-next-textbox:#_x0000_s2864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shape id="_x0000_s2865" type="#_x0000_t202" style="position:absolute;left:5750;top:3083;width:567;height:454" o:regroupid="81" filled="f" stroked="f">
              <v:textbox style="mso-next-textbox:#_x0000_s2865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E</w:t>
                    </w:r>
                  </w:p>
                </w:txbxContent>
              </v:textbox>
            </v:shape>
            <v:shape id="_x0000_s2866" type="#_x0000_t202" style="position:absolute;left:1769;top:4794;width:567;height:454" o:regroupid="81" filled="f" stroked="f">
              <v:textbox style="mso-next-textbox:#_x0000_s2866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2867" type="#_x0000_t202" style="position:absolute;left:1778;top:3921;width:567;height:454" o:regroupid="81" filled="f" stroked="f">
              <v:textbox style="mso-next-textbox:#_x0000_s2867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868" type="#_x0000_t202" style="position:absolute;left:2615;top:4794;width:567;height:454" o:regroupid="81" filled="f" stroked="f">
              <v:textbox style="mso-next-textbox:#_x0000_s2868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</v:group>
        </w:pict>
      </w:r>
      <w:r w:rsidR="00746543">
        <w:rPr>
          <w:rFonts w:hint="cs"/>
          <w:b/>
          <w:bCs/>
          <w:noProof/>
          <w:sz w:val="28"/>
          <w:szCs w:val="28"/>
          <w:rtl/>
        </w:rPr>
        <w:pict>
          <v:shape id="_x0000_s2810" type="#_x0000_t202" style="position:absolute;left:0;text-align:left;margin-left:0;margin-top:-10.7pt;width:141.75pt;height:22.7pt;z-index:251602944;mso-position-horizontal:center" filled="f" stroked="f">
            <v:textbox style="mso-next-textbox:#_x0000_s2810">
              <w:txbxContent>
                <w:p w:rsidR="00746543" w:rsidRPr="00215286" w:rsidRDefault="00746543" w:rsidP="00492B20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ــا</w:t>
                  </w:r>
                  <w:r w:rsidRPr="00EA1A5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ـم  لـلـمــســتـــوي</w:t>
                  </w:r>
                </w:p>
              </w:txbxContent>
            </v:textbox>
          </v:shape>
        </w:pict>
      </w:r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746543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3D4443">
        <w:rPr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proofErr w:type="gramEnd"/>
      <w:r w:rsidR="003D4443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3D4443">
        <w:rPr>
          <w:b/>
          <w:bCs/>
          <w:sz w:val="28"/>
          <w:szCs w:val="28"/>
          <w:u w:val="single"/>
          <w:rtl/>
          <w:lang w:bidi="ar-DZ"/>
        </w:rPr>
        <w:t>ي</w:t>
      </w:r>
      <w:r w:rsidR="003D4443">
        <w:rPr>
          <w:b/>
          <w:bCs/>
          <w:sz w:val="28"/>
          <w:szCs w:val="28"/>
          <w:rtl/>
          <w:lang w:bidi="ar-DZ"/>
        </w:rPr>
        <w:t xml:space="preserve"> :</w:t>
      </w:r>
    </w:p>
    <w:p w:rsidR="00746543" w:rsidRDefault="00746543" w:rsidP="0074654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ا  هـمـا  إحــد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ـا  كــل  مــ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A22D89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A ( </w:t>
      </w:r>
      <w:r w:rsidR="006B6CE7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5000F2">
        <w:rPr>
          <w:sz w:val="28"/>
          <w:szCs w:val="28"/>
          <w:lang w:bidi="ar-DZ"/>
        </w:rPr>
        <w:t>.</w:t>
      </w:r>
      <w:r>
        <w:rPr>
          <w:sz w:val="28"/>
          <w:szCs w:val="28"/>
          <w:lang w:bidi="ar-DZ"/>
        </w:rPr>
        <w:t xml:space="preserve">  </w:t>
      </w:r>
      <w:r w:rsidR="005000F2">
        <w:rPr>
          <w:sz w:val="28"/>
          <w:szCs w:val="28"/>
          <w:lang w:bidi="ar-DZ"/>
        </w:rPr>
        <w:t>.</w:t>
      </w:r>
      <w:r>
        <w:rPr>
          <w:sz w:val="28"/>
          <w:szCs w:val="28"/>
          <w:lang w:bidi="ar-DZ"/>
        </w:rPr>
        <w:t xml:space="preserve"> </w:t>
      </w:r>
      <w:r w:rsidR="006B6CE7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; </w:t>
      </w:r>
      <w:r w:rsidR="006B6CE7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5000F2">
        <w:rPr>
          <w:sz w:val="28"/>
          <w:szCs w:val="28"/>
          <w:lang w:bidi="ar-DZ"/>
        </w:rPr>
        <w:t>.</w:t>
      </w:r>
      <w:r>
        <w:rPr>
          <w:sz w:val="28"/>
          <w:szCs w:val="28"/>
          <w:lang w:bidi="ar-DZ"/>
        </w:rPr>
        <w:t xml:space="preserve">  </w:t>
      </w:r>
      <w:r w:rsidR="005000F2">
        <w:rPr>
          <w:sz w:val="28"/>
          <w:szCs w:val="28"/>
          <w:lang w:bidi="ar-DZ"/>
        </w:rPr>
        <w:t>.</w:t>
      </w:r>
      <w:r>
        <w:rPr>
          <w:sz w:val="28"/>
          <w:szCs w:val="28"/>
          <w:lang w:bidi="ar-DZ"/>
        </w:rPr>
        <w:t xml:space="preserve"> </w:t>
      </w:r>
      <w:r w:rsidR="006B6CE7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)</w:t>
      </w:r>
    </w:p>
    <w:p w:rsidR="00A22D89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B </w:t>
      </w:r>
      <w:r w:rsidR="006B6CE7">
        <w:rPr>
          <w:sz w:val="28"/>
          <w:szCs w:val="28"/>
          <w:lang w:bidi="ar-DZ"/>
        </w:rPr>
        <w:t>(   .  .   ;   .  .   )</w:t>
      </w:r>
    </w:p>
    <w:p w:rsidR="00746543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965" type="#_x0000_t202" style="position:absolute;margin-left:532.6pt;margin-top:22.6pt;width:28.35pt;height:22.7pt;z-index:251622400" filled="f" stroked="f">
            <v:textbox style="mso-next-textbox:#_x0000_s2965" inset="0,1mm,0,0">
              <w:txbxContent>
                <w:p w:rsidR="00A22D89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sz w:val="28"/>
          <w:szCs w:val="28"/>
          <w:lang w:bidi="ar-DZ"/>
        </w:rPr>
        <w:t xml:space="preserve">                                                                                          C </w:t>
      </w:r>
      <w:r w:rsidR="006B6CE7">
        <w:rPr>
          <w:sz w:val="28"/>
          <w:szCs w:val="28"/>
          <w:lang w:bidi="ar-DZ"/>
        </w:rPr>
        <w:t>(   .  .   ;   .  .   )</w:t>
      </w:r>
    </w:p>
    <w:p w:rsidR="00746543" w:rsidRDefault="00746543" w:rsidP="00F25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12" type="#_x0000_t32" style="position:absolute;left:0;text-align:left;margin-left:328.8pt;margin-top:22.85pt;width:19.85pt;height:0;flip:y;z-index:251604992" o:connectortype="straight" strokeweight="1.5pt">
            <v:stroke endarrow="classic"/>
          </v:shape>
        </w:pict>
      </w:r>
      <w:r w:rsidR="00F259BF">
        <w:rPr>
          <w:rFonts w:hint="cs"/>
          <w:sz w:val="28"/>
          <w:szCs w:val="28"/>
          <w:rtl/>
          <w:lang w:bidi="ar-DZ"/>
        </w:rPr>
        <w:t>ا</w:t>
      </w:r>
      <w:r w:rsidRPr="00816F1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ىء  الـمـثــلــث  </w:t>
      </w:r>
      <w:r>
        <w:rPr>
          <w:sz w:val="28"/>
          <w:szCs w:val="28"/>
          <w:lang w:bidi="ar-DZ"/>
        </w:rPr>
        <w:t>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 w:rsidRPr="00AC354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 w:rsidRPr="00AC354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صــورة  الـمـثــلــث</w:t>
      </w:r>
    </w:p>
    <w:p w:rsidR="00746543" w:rsidRDefault="006E7C05" w:rsidP="0074654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18" type="#_x0000_t202" style="position:absolute;left:0;text-align:left;margin-left:532.6pt;margin-top:22.65pt;width:28.35pt;height:22.7pt;z-index:251609088" filled="f" stroked="f">
            <v:textbox style="mso-next-textbox:#_x0000_s2818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746543">
        <w:rPr>
          <w:sz w:val="28"/>
          <w:szCs w:val="28"/>
          <w:lang w:bidi="ar-DZ"/>
        </w:rPr>
        <w:t>A</w:t>
      </w:r>
      <w:r w:rsidR="00746543" w:rsidRPr="00816F1A">
        <w:rPr>
          <w:sz w:val="16"/>
          <w:szCs w:val="16"/>
          <w:lang w:bidi="ar-DZ"/>
        </w:rPr>
        <w:t xml:space="preserve"> </w:t>
      </w:r>
      <w:r w:rsidR="00746543">
        <w:rPr>
          <w:sz w:val="28"/>
          <w:szCs w:val="28"/>
          <w:lang w:bidi="ar-DZ"/>
        </w:rPr>
        <w:t>B</w:t>
      </w:r>
      <w:r w:rsidR="00746543" w:rsidRPr="00816F1A">
        <w:rPr>
          <w:sz w:val="16"/>
          <w:szCs w:val="16"/>
          <w:lang w:bidi="ar-DZ"/>
        </w:rPr>
        <w:t xml:space="preserve"> </w:t>
      </w:r>
      <w:r w:rsidR="00746543">
        <w:rPr>
          <w:sz w:val="28"/>
          <w:szCs w:val="28"/>
          <w:lang w:bidi="ar-DZ"/>
        </w:rPr>
        <w:t>C</w:t>
      </w:r>
      <w:r w:rsidR="00746543">
        <w:rPr>
          <w:rFonts w:hint="cs"/>
          <w:sz w:val="28"/>
          <w:szCs w:val="28"/>
          <w:rtl/>
          <w:lang w:bidi="ar-DZ"/>
        </w:rPr>
        <w:t xml:space="preserve">  </w:t>
      </w:r>
      <w:r w:rsidR="00746543" w:rsidRPr="00D0741E">
        <w:rPr>
          <w:rFonts w:hint="cs"/>
          <w:color w:val="000000"/>
          <w:sz w:val="28"/>
          <w:szCs w:val="28"/>
          <w:rtl/>
          <w:lang w:bidi="ar-DZ"/>
        </w:rPr>
        <w:t>بالا</w:t>
      </w:r>
      <w:r w:rsidR="00746543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46543" w:rsidRPr="00D0741E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="00746543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46543" w:rsidRPr="00D0741E">
        <w:rPr>
          <w:rFonts w:hint="cs"/>
          <w:color w:val="000000"/>
          <w:sz w:val="28"/>
          <w:szCs w:val="28"/>
          <w:rtl/>
          <w:lang w:bidi="ar-DZ"/>
        </w:rPr>
        <w:t>ب  الـذ</w:t>
      </w:r>
      <w:r w:rsidR="00746543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46543" w:rsidRPr="00D0741E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="00746543" w:rsidRPr="000A38FD">
        <w:rPr>
          <w:rFonts w:hint="cs"/>
          <w:sz w:val="28"/>
          <w:szCs w:val="28"/>
          <w:rtl/>
          <w:lang w:bidi="ar-DZ"/>
        </w:rPr>
        <w:t xml:space="preserve">شـعــاعــه  </w:t>
      </w:r>
      <w:r w:rsidR="00746543">
        <w:rPr>
          <w:sz w:val="28"/>
          <w:szCs w:val="28"/>
          <w:lang w:bidi="ar-DZ"/>
        </w:rPr>
        <w:t>D</w:t>
      </w:r>
      <w:r w:rsidR="00746543" w:rsidRPr="000A38FD">
        <w:rPr>
          <w:sz w:val="16"/>
          <w:szCs w:val="16"/>
          <w:lang w:bidi="ar-DZ"/>
        </w:rPr>
        <w:t xml:space="preserve"> </w:t>
      </w:r>
      <w:proofErr w:type="gramStart"/>
      <w:r w:rsidR="00746543">
        <w:rPr>
          <w:sz w:val="28"/>
          <w:szCs w:val="28"/>
          <w:lang w:bidi="ar-DZ"/>
        </w:rPr>
        <w:t>E</w:t>
      </w:r>
      <w:r w:rsidR="00746543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proofErr w:type="gramEnd"/>
    </w:p>
    <w:p w:rsidR="00746543" w:rsidRDefault="00746543" w:rsidP="00D74E9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ا  هـمـا  إحــد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ـا  كــل  مــن  </w:t>
      </w:r>
      <w:r>
        <w:rPr>
          <w:sz w:val="28"/>
          <w:szCs w:val="28"/>
          <w:lang w:bidi="ar-DZ"/>
        </w:rPr>
        <w:t>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A22D89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="006B6CE7">
        <w:rPr>
          <w:sz w:val="28"/>
          <w:szCs w:val="28"/>
          <w:lang w:bidi="ar-DZ"/>
        </w:rPr>
        <w:t>(   .  .   ;   .  .   )</w:t>
      </w:r>
    </w:p>
    <w:p w:rsidR="00A22D89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="006B6CE7">
        <w:rPr>
          <w:sz w:val="28"/>
          <w:szCs w:val="28"/>
          <w:lang w:bidi="ar-DZ"/>
        </w:rPr>
        <w:t>(   .  .   ;   .  .   )</w:t>
      </w:r>
    </w:p>
    <w:p w:rsidR="00746543" w:rsidRDefault="00A22D89" w:rsidP="006B6CE7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="006B6CE7">
        <w:rPr>
          <w:sz w:val="28"/>
          <w:szCs w:val="28"/>
          <w:lang w:bidi="ar-DZ"/>
        </w:rPr>
        <w:t>(   .  .   ;   .  .   )</w:t>
      </w:r>
    </w:p>
    <w:p w:rsidR="00746543" w:rsidRDefault="00746543" w:rsidP="00746543">
      <w:pPr>
        <w:bidi/>
        <w:rPr>
          <w:rFonts w:hint="cs"/>
          <w:sz w:val="28"/>
          <w:szCs w:val="28"/>
          <w:rtl/>
          <w:lang w:bidi="ar-DZ"/>
        </w:rPr>
      </w:pPr>
    </w:p>
    <w:p w:rsidR="00746543" w:rsidRDefault="00D17163" w:rsidP="001349B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967" style="position:absolute;left:0;text-align:left;margin-left:-10.7pt;margin-top:9.15pt;width:190.25pt;height:161.7pt;z-index:251623424" coordorigin="589,6291" coordsize="3805,3234">
            <v:shape id="Image 2" o:spid="_x0000_s2827" type="#_x0000_t75" style="position:absolute;left:589;top:6291;width:3805;height:3234;visibility:visible" o:regroupid="77" stroked="t" strokeweight="1.5pt">
              <v:imagedata r:id="rId6" o:title="" croptop="16690f" cropbottom="29254f" cropleft="17400f" cropright="33116f"/>
            </v:shape>
            <v:shape id="_x0000_s2828" type="#_x0000_t32" style="position:absolute;left:2765;top:8173;width:1304;height:0" o:connectortype="straight" o:regroupid="77" strokeweight="1.5pt"/>
            <v:shape id="_x0000_s2829" type="#_x0000_t32" style="position:absolute;left:784;top:8174;width:2042;height:2;flip:y" o:connectortype="straight" o:regroupid="77" strokeweight="1.5pt">
              <v:stroke endarrow="classic"/>
            </v:shape>
            <v:shape id="_x0000_s2830" type="#_x0000_t32" style="position:absolute;left:2526;top:6626;width:1;height:1274;flip:y" o:connectortype="straight" o:regroupid="77" strokeweight="1.5pt"/>
            <v:shape id="_x0000_s2831" type="#_x0000_t32" style="position:absolute;left:2527;top:7881;width:0;height:1555;flip:y" o:connectortype="straight" o:regroupid="77" strokeweight="1.5pt">
              <v:stroke endarrow="classic"/>
            </v:shape>
            <v:shape id="_x0000_s2832" type="#_x0000_t202" style="position:absolute;left:2144;top:7599;width:567;height:454" o:regroupid="77" filled="f" stroked="f">
              <v:textbox style="mso-next-textbox:#_x0000_s2832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833" type="#_x0000_t202" style="position:absolute;left:2609;top:8124;width:567;height:454" o:regroupid="77" filled="f" stroked="f">
              <v:textbox style="mso-next-textbox:#_x0000_s2833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2834" type="#_x0000_t202" style="position:absolute;left:2096;top:8157;width:567;height:454" o:regroupid="77" filled="f" stroked="f">
              <v:textbox style="mso-next-textbox:#_x0000_s2834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</v:group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2882" type="#_x0000_t202" style="position:absolute;left:0;text-align:left;margin-left:532.6pt;margin-top:16.1pt;width:28.35pt;height:22.7pt;z-index:251618304" filled="f" stroked="f">
            <v:textbox style="mso-next-textbox:#_x0000_s2882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2881" type="#_x0000_t202" style="position:absolute;left:0;text-align:left;margin-left:532.6pt;margin-top:34.8pt;width:28.35pt;height:22.7pt;z-index:251617280" filled="f" stroked="f">
            <v:textbox style="mso-next-textbox:#_x0000_s2881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2823" type="#_x0000_t202" style="position:absolute;left:0;text-align:left;margin-left:532.6pt;margin-top:181.8pt;width:28.35pt;height:22.7pt;z-index:251613184" filled="f" stroked="f">
            <v:textbox style="mso-next-textbox:#_x0000_s2823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2821" type="#_x0000_t202" style="position:absolute;left:0;text-align:left;margin-left:532.6pt;margin-top:352.45pt;width:28.35pt;height:22.7pt;z-index:251611136" filled="f" stroked="f">
            <v:textbox style="mso-next-textbox:#_x0000_s2821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746543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746543"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="0074654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1</w:t>
      </w:r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74654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2</w:t>
      </w:r>
      <w:r w:rsidR="0074654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0</w:t>
      </w:r>
      <w:r w:rsidR="0074654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5</w:t>
      </w:r>
      <w:r w:rsidR="00746543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746543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746543">
        <w:rPr>
          <w:rFonts w:hint="cs"/>
          <w:sz w:val="28"/>
          <w:szCs w:val="28"/>
          <w:rtl/>
          <w:lang w:bidi="ar-DZ"/>
        </w:rPr>
        <w:t>تــا  شــعـــا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ع .</w:t>
      </w:r>
    </w:p>
    <w:p w:rsidR="00746543" w:rsidRDefault="00746543" w:rsidP="0074654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76" type="#_x0000_t32" style="position:absolute;left:0;text-align:left;margin-left:202.95pt;margin-top:16.75pt;width:19.85pt;height:0;flip:y;z-index:251614208" o:connectortype="straight" strokeweight="1.5pt">
            <v:stroke endarrow="classic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>A ( 3 ;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C ( 2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46543" w:rsidRDefault="00746543" w:rsidP="001349B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85" style="position:absolute;left:0;text-align:left;margin-left:412.85pt;margin-top:13.5pt;width:71.3pt;height:36.85pt;z-index:251619328" coordorigin="8824,7491" coordsize="1426,737">
            <v:shape id="_x0000_s2886" type="#_x0000_t202" style="position:absolute;left:8824;top:7641;width:794;height:454" filled="f" stroked="f">
              <v:textbox style="mso-next-textbox:#_x0000_s2886" inset="0,1mm,0,0">
                <w:txbxContent>
                  <w:p w:rsidR="00746543" w:rsidRDefault="00746543" w:rsidP="00746543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Pr="000A38FD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887" type="#_x0000_t202" style="position:absolute;left:9474;top:7491;width:680;height:737" filled="f" stroked="f">
              <v:textbox style="mso-next-textbox:#_x0000_s2887" inset="0,1mm,0,0">
                <w:txbxContent>
                  <w:p w:rsidR="00746543" w:rsidRDefault="00746543" w:rsidP="00746543">
                    <w:pPr>
                      <w:jc w:val="center"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746543" w:rsidRDefault="00746543" w:rsidP="00746543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746543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888" type="#_x0000_t32" style="position:absolute;left:9024;top:7668;width:397;height:0;flip:y" o:connectortype="straight" strokeweight="1.5pt">
              <v:stroke endarrow="classic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889" type="#_x0000_t19" style="position:absolute;left:9853;top:7672;width:397;height:397;rotation:45" strokeweight="1.5pt">
              <o:lock v:ext="edit" aspectratio="t"/>
            </v:shape>
            <v:shape id="_x0000_s2890" type="#_x0000_t19" style="position:absolute;left:9463;top:7672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نـقــول  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ّ  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يْ  الـنـقـط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>
        <w:rPr>
          <w:rFonts w:hint="cs"/>
          <w:sz w:val="28"/>
          <w:szCs w:val="28"/>
          <w:rtl/>
          <w:lang w:bidi="ar-DZ"/>
        </w:rPr>
        <w:t xml:space="preserve">  الـ</w:t>
      </w:r>
      <w:r w:rsidRPr="000A38FD">
        <w:rPr>
          <w:rFonts w:hint="cs"/>
          <w:sz w:val="28"/>
          <w:szCs w:val="28"/>
          <w:rtl/>
          <w:lang w:bidi="ar-DZ"/>
        </w:rPr>
        <w:t xml:space="preserve">شـعــاع  </w:t>
      </w:r>
      <w:r>
        <w:rPr>
          <w:sz w:val="28"/>
          <w:szCs w:val="28"/>
          <w:lang w:bidi="ar-DZ"/>
        </w:rPr>
        <w:t>O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</w:p>
    <w:p w:rsidR="00746543" w:rsidRDefault="00746543" w:rsidP="00746543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80" type="#_x0000_t202" style="position:absolute;left:0;text-align:left;margin-left:532.6pt;margin-top:22.1pt;width:28.35pt;height:22.7pt;z-index:251616256" filled="f" stroked="f">
            <v:textbox style="mso-next-textbox:#_x0000_s2880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group id="_x0000_s2877" style="position:absolute;left:0;text-align:left;margin-left:252.25pt;margin-top:21.8pt;width:57.65pt;height:0;z-index:251615232" coordorigin="5612,8481" coordsize="1153,0">
            <v:shape id="_x0000_s2878" type="#_x0000_t32" style="position:absolute;left:5612;top:8481;width:397;height:0;flip:y" o:connectortype="straight" strokeweight="1.5pt">
              <v:stroke endarrow="classic"/>
            </v:shape>
            <v:shape id="_x0000_s2879" type="#_x0000_t32" style="position:absolute;left:6368;top:8481;width:397;height:0;flip:y" o:connectortype="straight" strokeweight="1.5pt">
              <v:stroke endarrow="classic"/>
            </v:shap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نـكــتــب </w:t>
      </w:r>
      <w:r w:rsidR="00485E9F">
        <w:rPr>
          <w:rFonts w:hint="cs"/>
          <w:color w:val="000000"/>
          <w:sz w:val="28"/>
          <w:szCs w:val="28"/>
          <w:rtl/>
          <w:lang w:bidi="ar-DZ"/>
        </w:rPr>
        <w:t xml:space="preserve">                    .</w:t>
      </w:r>
    </w:p>
    <w:p w:rsidR="00746543" w:rsidRDefault="00746543" w:rsidP="001349B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ــا  هـم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>
        <w:rPr>
          <w:rFonts w:hint="cs"/>
          <w:sz w:val="28"/>
          <w:szCs w:val="28"/>
          <w:rtl/>
          <w:lang w:bidi="ar-DZ"/>
        </w:rPr>
        <w:t xml:space="preserve">  كــل  مــن  الـ</w:t>
      </w:r>
      <w:r w:rsidRPr="000A38FD">
        <w:rPr>
          <w:rFonts w:hint="cs"/>
          <w:sz w:val="28"/>
          <w:szCs w:val="28"/>
          <w:rtl/>
          <w:lang w:bidi="ar-DZ"/>
        </w:rPr>
        <w:t>شـعــاع</w:t>
      </w:r>
      <w:r>
        <w:rPr>
          <w:rFonts w:hint="cs"/>
          <w:sz w:val="28"/>
          <w:szCs w:val="28"/>
          <w:rtl/>
          <w:lang w:bidi="ar-DZ"/>
        </w:rPr>
        <w:t>ــيْــن</w:t>
      </w:r>
      <w:r w:rsidRPr="000A38FD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O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>
        <w:rPr>
          <w:sz w:val="28"/>
          <w:szCs w:val="28"/>
          <w:lang w:bidi="ar-DZ"/>
        </w:rPr>
        <w:t>O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746543" w:rsidRPr="00A22D89" w:rsidRDefault="00A22D89" w:rsidP="005000F2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 w:rsidR="005000F2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</w:t>
      </w:r>
    </w:p>
    <w:p w:rsidR="00746543" w:rsidRPr="00A22D89" w:rsidRDefault="005000F2" w:rsidP="00746543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</w:t>
      </w:r>
    </w:p>
    <w:p w:rsidR="00746543" w:rsidRDefault="00B56B0E" w:rsidP="0041399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968" style="position:absolute;left:0;text-align:left;margin-left:-19.7pt;margin-top:9.4pt;width:210.7pt;height:194.35pt;z-index:251624448" coordorigin="173,9614" coordsize="4214,3887">
            <v:shape id="Image 2" o:spid="_x0000_s2904" type="#_x0000_t75" style="position:absolute;left:357;top:9614;width:4030;height:3887;visibility:visible" o:regroupid="78" stroked="t" strokeweight="1.5pt">
              <v:imagedata r:id="rId6" o:title="" croptop="1725f" cropbottom="40262f" cropleft="18636f" cropright="30993f"/>
            </v:shape>
            <v:shape id="_x0000_s2905" type="#_x0000_t32" style="position:absolute;left:2218;top:11713;width:2154;height:0" o:connectortype="straight" o:regroupid="78" strokeweight="1.5pt"/>
            <v:shape id="_x0000_s2906" type="#_x0000_t32" style="position:absolute;left:345;top:11714;width:1928;height:2;flip:y" o:connectortype="straight" o:regroupid="78" strokeweight="1.5pt">
              <v:stroke endarrow="classic"/>
            </v:shape>
            <v:shape id="_x0000_s2907" type="#_x0000_t32" style="position:absolute;left:1979;top:10157;width:1;height:1274;flip:y" o:connectortype="straight" o:regroupid="78" strokeweight="1.5pt"/>
            <v:shape id="_x0000_s2908" type="#_x0000_t32" style="position:absolute;left:1980;top:11412;width:0;height:1928;flip:y" o:connectortype="straight" o:regroupid="78" strokeweight="1.5pt">
              <v:stroke endarrow="classic"/>
            </v:shape>
            <v:shape id="_x0000_s2909" type="#_x0000_t202" style="position:absolute;left:1597;top:11130;width:567;height:454" o:regroupid="78" filled="f" stroked="f">
              <v:textbox style="mso-next-textbox:#_x0000_s2909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910" type="#_x0000_t202" style="position:absolute;left:2062;top:11655;width:567;height:454" o:regroupid="78" filled="f" stroked="f">
              <v:textbox style="mso-next-textbox:#_x0000_s2910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2911" type="#_x0000_t202" style="position:absolute;left:1549;top:11658;width:567;height:454" o:regroupid="78" filled="f" stroked="f">
              <v:textbox style="mso-next-textbox:#_x0000_s2911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2912" type="#_x0000_t202" style="position:absolute;left:3820;top:9685;width:567;height:454" o:regroupid="78" filled="f" stroked="f">
              <v:textbox style="mso-next-textbox:#_x0000_s2912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2913" type="#_x0000_t202" style="position:absolute;left:3256;top:11367;width:567;height:454" o:regroupid="78" filled="f" stroked="f">
              <v:textbox style="mso-next-textbox:#_x0000_s2913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V</w:t>
                    </w:r>
                  </w:p>
                </w:txbxContent>
              </v:textbox>
            </v:shape>
            <v:shape id="_x0000_s2914" type="#_x0000_t202" style="position:absolute;left:998;top:12790;width:567;height:454" o:regroupid="78" filled="f" stroked="f">
              <v:textbox style="mso-next-textbox:#_x0000_s2914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K</w:t>
                    </w:r>
                  </w:p>
                </w:txbxContent>
              </v:textbox>
            </v:shape>
            <v:shape id="_x0000_s2915" type="#_x0000_t202" style="position:absolute;left:1267;top:9973;width:567;height:454" o:regroupid="78" filled="f" stroked="f">
              <v:textbox style="mso-next-textbox:#_x0000_s2915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2916" type="#_x0000_t202" style="position:absolute;left:189;top:10805;width:567;height:454" o:regroupid="78" filled="f" stroked="f">
              <v:textbox style="mso-next-textbox:#_x0000_s2916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shape id="_x0000_s2917" type="#_x0000_t202" style="position:absolute;left:2969;top:10800;width:567;height:454" o:regroupid="78" filled="f" stroked="f">
              <v:textbox style="mso-next-textbox:#_x0000_s2917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5</w:t>
                    </w:r>
                  </w:p>
                </w:txbxContent>
              </v:textbox>
            </v:shape>
            <v:shape id="_x0000_s2918" type="#_x0000_t32" style="position:absolute;left:1170;top:12771;width:227;height:1;flip:y" o:connectortype="straight" o:regroupid="78" strokeweight="1.5pt">
              <v:stroke endarrow="classic"/>
            </v:shape>
            <v:shape id="_x0000_s2919" type="#_x0000_t32" style="position:absolute;left:3447;top:11349;width:227;height:1;flip:y" o:connectortype="straight" o:regroupid="78" strokeweight="1.5pt">
              <v:stroke endarrow="classic"/>
            </v:shape>
            <v:shape id="_x0000_s2920" type="#_x0000_t32" style="position:absolute;left:2558;top:9993;width:1417;height:850;flip:y" o:connectortype="straight" o:regroupid="78" strokeweight="1.5pt">
              <v:stroke endarrow="open" endarrowwidth="narrow" endarrowlength="short"/>
            </v:shape>
            <v:shape id="_x0000_s2921" type="#_x0000_t32" style="position:absolute;left:3957;top:9990;width:0;height:850;flip:y" o:connectortype="straight" o:regroupid="78" strokeweight="1pt">
              <v:stroke dashstyle="dash" endarrow="open" endarrowwidth="narrow" endarrowlength="short"/>
            </v:shape>
            <v:shape id="_x0000_s2922" type="#_x0000_t32" style="position:absolute;left:2572;top:10852;width:1417;height:0;flip:y" o:connectortype="straight" o:regroupid="78" strokeweight="1pt">
              <v:stroke dashstyle="dash" endarrow="open" endarrowwidth="narrow" endarrowlength="short"/>
            </v:shape>
            <v:shape id="_x0000_s2923" type="#_x0000_t32" style="position:absolute;left:545;top:10299;width:856;height:567;flip:x" o:connectortype="straight" o:regroupid="78" strokeweight="1.5pt">
              <v:stroke endarrow="open" endarrowwidth="narrow" endarrowlength="short"/>
            </v:shape>
            <v:shape id="_x0000_s2924" type="#_x0000_t32" style="position:absolute;left:566;top:10304;width:0;height:567" o:connectortype="straight" o:regroupid="78" strokeweight="1pt">
              <v:stroke dashstyle="dash" endarrow="open" endarrowwidth="narrow" endarrowlength="short"/>
            </v:shape>
            <v:shape id="_x0000_s2925" type="#_x0000_t32" style="position:absolute;left:545;top:10292;width:850;height:0;flip:x" o:connectortype="straight" o:regroupid="78" strokeweight="1pt">
              <v:stroke dashstyle="dash" endarrow="open" endarrowwidth="narrow" endarrowlength="short"/>
            </v:shape>
            <v:shape id="_x0000_s2926" type="#_x0000_t202" style="position:absolute;left:3820;top:10236;width:567;height:454" o:regroupid="78" filled="f" stroked="f">
              <v:textbox style="mso-next-textbox:#_x0000_s2926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3</w:t>
                    </w:r>
                  </w:p>
                </w:txbxContent>
              </v:textbox>
            </v:shape>
            <v:shape id="_x0000_s2927" type="#_x0000_t202" style="position:absolute;left:716;top:9939;width:567;height:454" o:regroupid="78" filled="f" stroked="f">
              <v:textbox style="mso-next-textbox:#_x0000_s2927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3</w:t>
                    </w:r>
                  </w:p>
                </w:txbxContent>
              </v:textbox>
            </v:shape>
            <v:shape id="_x0000_s2928" type="#_x0000_t202" style="position:absolute;left:2122;top:10800;width:567;height:454" o:regroupid="78" filled="f" stroked="f">
              <v:textbox style="mso-next-textbox:#_x0000_s2928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oval id="_x0000_s2929" style="position:absolute;left:370;top:10486;width:170;height:170" o:regroupid="78" strokecolor="white">
              <o:lock v:ext="edit" aspectratio="t"/>
            </v:oval>
            <v:shape id="_x0000_s2930" type="#_x0000_t202" style="position:absolute;left:173;top:10351;width:567;height:454" o:regroupid="78" filled="f" stroked="f">
              <v:textbox style="mso-next-textbox:#_x0000_s2930" inset="0,1mm,0,0">
                <w:txbxContent>
                  <w:p w:rsidR="00746543" w:rsidRPr="00E07E2B" w:rsidRDefault="00746543" w:rsidP="00746543">
                    <w:pPr>
                      <w:jc w:val="center"/>
                    </w:pPr>
                    <w:r>
                      <w:t>2</w:t>
                    </w:r>
                  </w:p>
                </w:txbxContent>
              </v:textbox>
            </v:shape>
            <v:shape id="_x0000_s2939" type="#_x0000_t32" style="position:absolute;left:2812;top:11120;width:862;height:862;flip:x y" o:connectortype="straight" o:regroupid="78" strokeweight="1.5pt">
              <v:stroke endarrow="open" endarrowwidth="narrow" endarrowlength="short"/>
            </v:shape>
            <v:shape id="_x0000_s2940" type="#_x0000_t32" style="position:absolute;left:569;top:12268;width:1996;height:862" o:connectortype="straight" o:regroupid="78" strokeweight="1.5pt">
              <v:stroke endarrow="open" endarrowwidth="narrow" endarrowlength="short"/>
            </v:shape>
          </v:group>
        </w:pict>
      </w:r>
      <w:r w:rsidR="00746543" w:rsidRPr="00A22D89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="00746543" w:rsidRPr="00A22D89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="00746543" w:rsidRPr="00A22D89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ط  </w:t>
      </w:r>
      <w:r w:rsidR="00746543" w:rsidRPr="00A22D89">
        <w:rPr>
          <w:b/>
          <w:bCs/>
          <w:color w:val="000000"/>
          <w:sz w:val="28"/>
          <w:szCs w:val="28"/>
          <w:u w:val="single"/>
          <w:lang w:bidi="ar-DZ"/>
        </w:rPr>
        <w:t>0</w:t>
      </w:r>
      <w:r w:rsidR="00746543" w:rsidRPr="00A22D89">
        <w:rPr>
          <w:b/>
          <w:bCs/>
          <w:color w:val="000000"/>
          <w:sz w:val="16"/>
          <w:szCs w:val="16"/>
          <w:u w:val="single"/>
          <w:lang w:bidi="ar-DZ"/>
        </w:rPr>
        <w:t xml:space="preserve"> </w:t>
      </w:r>
      <w:r w:rsidR="00746543" w:rsidRPr="00A22D89">
        <w:rPr>
          <w:b/>
          <w:bCs/>
          <w:color w:val="000000"/>
          <w:sz w:val="28"/>
          <w:szCs w:val="28"/>
          <w:u w:val="single"/>
          <w:lang w:bidi="ar-DZ"/>
        </w:rPr>
        <w:t>2</w:t>
      </w:r>
      <w:r w:rsidR="0074654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74654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2</w:t>
      </w:r>
      <w:r w:rsidR="0074654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0</w:t>
      </w:r>
      <w:r w:rsidR="0074654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46543">
        <w:rPr>
          <w:b/>
          <w:bCs/>
          <w:sz w:val="28"/>
          <w:szCs w:val="28"/>
          <w:u w:val="single"/>
          <w:lang w:bidi="ar-DZ"/>
        </w:rPr>
        <w:t>5</w:t>
      </w:r>
      <w:r w:rsidR="00746543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746543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 قـــرا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ء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ة  </w:t>
      </w:r>
      <w:r w:rsidR="0041399A">
        <w:rPr>
          <w:sz w:val="28"/>
          <w:szCs w:val="28"/>
          <w:rtl/>
          <w:lang w:bidi="ar-DZ"/>
        </w:rPr>
        <w:t>مُــرَكّــب</w:t>
      </w:r>
      <w:r w:rsidR="00746543">
        <w:rPr>
          <w:rFonts w:hint="cs"/>
          <w:sz w:val="28"/>
          <w:szCs w:val="28"/>
          <w:rtl/>
          <w:lang w:bidi="ar-DZ"/>
        </w:rPr>
        <w:t>ــتــيْ  شــعـــا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ع .</w:t>
      </w:r>
    </w:p>
    <w:p w:rsidR="00746543" w:rsidRDefault="00746543" w:rsidP="009D690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تـق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 مـ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إلى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نـقـوم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أ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قـيـا  بـ  5  </w:t>
      </w:r>
      <w:r w:rsidR="009D690B">
        <w:rPr>
          <w:rFonts w:hint="cs"/>
          <w:sz w:val="28"/>
          <w:szCs w:val="28"/>
          <w:rtl/>
          <w:lang w:bidi="ar-DZ"/>
        </w:rPr>
        <w:t>وحـــــد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>ا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>ت</w:t>
      </w:r>
    </w:p>
    <w:p w:rsidR="00746543" w:rsidRDefault="00746543" w:rsidP="009D690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( مـربـع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)  نحـو الـيـمـيـن 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مـتـبــوعــا</w:t>
      </w:r>
      <w:r w:rsidR="009D690B">
        <w:rPr>
          <w:rFonts w:hint="cs"/>
          <w:sz w:val="28"/>
          <w:szCs w:val="28"/>
          <w:rtl/>
          <w:lang w:bidi="ar-DZ"/>
        </w:rPr>
        <w:t xml:space="preserve">  بـالإ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>نـسـحـا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 xml:space="preserve">ب 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شــا</w:t>
      </w:r>
      <w:r w:rsidR="009D690B" w:rsidRPr="009D69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قــولــيـــا</w:t>
      </w:r>
      <w:r>
        <w:rPr>
          <w:rFonts w:hint="cs"/>
          <w:sz w:val="28"/>
          <w:szCs w:val="28"/>
          <w:rtl/>
          <w:lang w:bidi="ar-DZ"/>
        </w:rPr>
        <w:t xml:space="preserve">  بـ  3</w:t>
      </w:r>
    </w:p>
    <w:p w:rsidR="00746543" w:rsidRDefault="001349BD" w:rsidP="0074654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947" style="position:absolute;left:0;text-align:left;margin-left:256.6pt;margin-top:13.45pt;width:71.3pt;height:36.85pt;z-index:251621376" coordorigin="5930,11178" coordsize="1426,737">
            <v:shape id="_x0000_s2948" type="#_x0000_t202" style="position:absolute;left:5930;top:11328;width:794;height:454" filled="f" stroked="f">
              <v:textbox style="mso-next-textbox:#_x0000_s2948" inset="0,1mm,0,0">
                <w:txbxContent>
                  <w:p w:rsidR="00746543" w:rsidRPr="00E15706" w:rsidRDefault="00746543" w:rsidP="0074654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E15706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949" type="#_x0000_t202" style="position:absolute;left:6580;top:11178;width:680;height:737" filled="f" stroked="f">
              <v:textbox style="mso-next-textbox:#_x0000_s2949" inset="0,1mm,0,0">
                <w:txbxContent>
                  <w:p w:rsidR="00746543" w:rsidRPr="00E15706" w:rsidRDefault="00746543" w:rsidP="00746543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E15706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5</w:t>
                    </w:r>
                  </w:p>
                  <w:p w:rsidR="00746543" w:rsidRPr="00E15706" w:rsidRDefault="00746543" w:rsidP="0074654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E15706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3</w:t>
                    </w:r>
                  </w:p>
                </w:txbxContent>
              </v:textbox>
            </v:shape>
            <v:shape id="_x0000_s2950" type="#_x0000_t32" style="position:absolute;left:6130;top:11355;width:397;height:0;flip:y" o:connectortype="straight" strokeweight="1.5pt">
              <v:stroke endarrow="classic"/>
            </v:shape>
            <v:shape id="_x0000_s2951" type="#_x0000_t19" style="position:absolute;left:6959;top:11369;width:397;height:397;rotation:45" strokeweight="1.5pt">
              <o:lock v:ext="edit" aspectratio="t"/>
            </v:shape>
            <v:shape id="_x0000_s2952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941" style="position:absolute;left:0;text-align:left;margin-left:256.6pt;margin-top:98.45pt;width:71.3pt;height:36.85pt;z-index:251620352" coordorigin="5930,11178" coordsize="1426,737">
            <v:shape id="_x0000_s2942" type="#_x0000_t202" style="position:absolute;left:5930;top:11328;width:794;height:454" filled="f" stroked="f">
              <v:textbox style="mso-next-textbox:#_x0000_s2942" inset="0,1mm,0,0">
                <w:txbxContent>
                  <w:p w:rsidR="00746543" w:rsidRPr="00746543" w:rsidRDefault="00746543" w:rsidP="0074654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2943" type="#_x0000_t202" style="position:absolute;left:6580;top:11178;width:680;height:737" filled="f" stroked="f">
              <v:textbox style="mso-next-textbox:#_x0000_s2943" inset="0,1mm,0,0">
                <w:txbxContent>
                  <w:p w:rsidR="00746543" w:rsidRPr="00746543" w:rsidRDefault="00746543" w:rsidP="00746543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3</w:t>
                    </w:r>
                  </w:p>
                  <w:p w:rsidR="00746543" w:rsidRPr="00746543" w:rsidRDefault="00746543" w:rsidP="0074654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2944" type="#_x0000_t32" style="position:absolute;left:6130;top:11355;width:397;height:0;flip:y" o:connectortype="straight" strokeweight="1.5pt">
              <v:stroke endarrow="classic"/>
            </v:shape>
            <v:shape id="_x0000_s2945" type="#_x0000_t19" style="position:absolute;left:6959;top:11369;width:397;height:397;rotation:45" strokeweight="1.5pt">
              <o:lock v:ext="edit" aspectratio="t"/>
            </v:shape>
            <v:shape id="_x0000_s2946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shape id="_x0000_s2814" type="#_x0000_t32" style="position:absolute;left:0;text-align:left;margin-left:387.75pt;margin-top:22.8pt;width:19.85pt;height:0;flip:y;z-index:251607040" o:connectortype="straight" strokeweight="1.5pt">
            <v:stroke endarrow="classic"/>
          </v:shape>
        </w:pict>
      </w:r>
      <w:r w:rsidR="00746543">
        <w:rPr>
          <w:rFonts w:hint="cs"/>
          <w:sz w:val="28"/>
          <w:szCs w:val="28"/>
          <w:rtl/>
          <w:lang w:bidi="ar-DZ"/>
        </w:rPr>
        <w:t>وحـد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ا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ت  ( مـربـعـا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ت )  نحـو الأعـلى . </w:t>
      </w:r>
      <w:proofErr w:type="gramStart"/>
      <w:r w:rsidR="00746543">
        <w:rPr>
          <w:rFonts w:hint="cs"/>
          <w:sz w:val="28"/>
          <w:szCs w:val="28"/>
          <w:rtl/>
          <w:lang w:bidi="ar-DZ"/>
        </w:rPr>
        <w:t>نـقـول  إ</w:t>
      </w:r>
      <w:proofErr w:type="gramEnd"/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نّ  الـعـ</w:t>
      </w:r>
      <w:r w:rsidR="003D4DB3">
        <w:rPr>
          <w:rFonts w:hint="cs"/>
          <w:sz w:val="28"/>
          <w:szCs w:val="28"/>
          <w:rtl/>
          <w:lang w:bidi="ar-DZ"/>
        </w:rPr>
        <w:t>ـ</w:t>
      </w:r>
      <w:r w:rsidR="00746543">
        <w:rPr>
          <w:rFonts w:hint="cs"/>
          <w:sz w:val="28"/>
          <w:szCs w:val="28"/>
          <w:rtl/>
          <w:lang w:bidi="ar-DZ"/>
        </w:rPr>
        <w:t>د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د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ي</w:t>
      </w:r>
      <w:r w:rsidR="009D690B">
        <w:rPr>
          <w:rFonts w:hint="cs"/>
          <w:sz w:val="28"/>
          <w:szCs w:val="28"/>
          <w:rtl/>
          <w:lang w:bidi="ar-DZ"/>
        </w:rPr>
        <w:t>ــ</w:t>
      </w:r>
      <w:r w:rsidR="00746543">
        <w:rPr>
          <w:rFonts w:hint="cs"/>
          <w:sz w:val="28"/>
          <w:szCs w:val="28"/>
          <w:rtl/>
          <w:lang w:bidi="ar-DZ"/>
        </w:rPr>
        <w:t xml:space="preserve">ـن  </w:t>
      </w:r>
      <w:r w:rsidR="00746543" w:rsidRPr="005D3FA4">
        <w:rPr>
          <w:rFonts w:ascii="Arial" w:hAnsi="Arial" w:cs="Arial"/>
          <w:sz w:val="28"/>
          <w:szCs w:val="28"/>
          <w:lang w:bidi="ar-DZ"/>
        </w:rPr>
        <w:t>+</w:t>
      </w:r>
      <w:r w:rsidR="00746543">
        <w:rPr>
          <w:sz w:val="28"/>
          <w:szCs w:val="28"/>
          <w:lang w:bidi="ar-DZ"/>
        </w:rPr>
        <w:t xml:space="preserve"> 5</w:t>
      </w:r>
      <w:r w:rsidR="00746543">
        <w:rPr>
          <w:rFonts w:hint="cs"/>
          <w:sz w:val="28"/>
          <w:szCs w:val="28"/>
          <w:rtl/>
          <w:lang w:bidi="ar-DZ"/>
        </w:rPr>
        <w:t xml:space="preserve">  و </w:t>
      </w:r>
      <w:r w:rsidR="00746543" w:rsidRPr="005D3FA4">
        <w:rPr>
          <w:rFonts w:ascii="Arial" w:hAnsi="Arial" w:cs="Arial"/>
          <w:sz w:val="28"/>
          <w:szCs w:val="28"/>
          <w:lang w:bidi="ar-DZ"/>
        </w:rPr>
        <w:t>+</w:t>
      </w:r>
      <w:r w:rsidR="00746543">
        <w:rPr>
          <w:sz w:val="28"/>
          <w:szCs w:val="28"/>
          <w:lang w:bidi="ar-DZ"/>
        </w:rPr>
        <w:t xml:space="preserve"> 3</w:t>
      </w:r>
    </w:p>
    <w:p w:rsidR="00746543" w:rsidRPr="00015D7A" w:rsidRDefault="00746543" w:rsidP="001349B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22" type="#_x0000_t202" style="position:absolute;left:0;text-align:left;margin-left:532.6pt;margin-top:21.45pt;width:28.35pt;height:22.7pt;z-index:251612160" filled="f" stroked="f">
            <v:textbox style="mso-next-textbox:#_x0000_s2822" inset="0,1mm,0,0">
              <w:txbxContent>
                <w:p w:rsidR="0074654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الـ</w:t>
      </w:r>
      <w:r w:rsidRPr="000A38FD">
        <w:rPr>
          <w:rFonts w:hint="cs"/>
          <w:sz w:val="28"/>
          <w:szCs w:val="28"/>
          <w:rtl/>
          <w:lang w:bidi="ar-DZ"/>
        </w:rPr>
        <w:t xml:space="preserve">شـعـاع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نـكـتـب </w:t>
      </w:r>
      <w:r w:rsidR="00485E9F">
        <w:rPr>
          <w:rFonts w:hint="cs"/>
          <w:color w:val="000000"/>
          <w:sz w:val="28"/>
          <w:szCs w:val="28"/>
          <w:rtl/>
          <w:lang w:bidi="ar-DZ"/>
        </w:rPr>
        <w:t xml:space="preserve">                     .</w:t>
      </w:r>
    </w:p>
    <w:p w:rsidR="00746543" w:rsidRDefault="00746543" w:rsidP="00BF216E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تـق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 مـن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إلى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نـقـوم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أ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قـيـا  بـ  3  </w:t>
      </w:r>
      <w:r w:rsidR="00BF216E">
        <w:rPr>
          <w:rFonts w:hint="cs"/>
          <w:sz w:val="28"/>
          <w:szCs w:val="28"/>
          <w:rtl/>
          <w:lang w:bidi="ar-DZ"/>
        </w:rPr>
        <w:t>وحـــــد</w:t>
      </w:r>
      <w:r w:rsidR="00BF216E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BF216E">
        <w:rPr>
          <w:rFonts w:hint="cs"/>
          <w:sz w:val="28"/>
          <w:szCs w:val="28"/>
          <w:rtl/>
          <w:lang w:bidi="ar-DZ"/>
        </w:rPr>
        <w:t>ا</w:t>
      </w:r>
      <w:r w:rsidR="00BF216E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BF216E">
        <w:rPr>
          <w:rFonts w:hint="cs"/>
          <w:sz w:val="28"/>
          <w:szCs w:val="28"/>
          <w:rtl/>
          <w:lang w:bidi="ar-DZ"/>
        </w:rPr>
        <w:t>ت</w:t>
      </w:r>
    </w:p>
    <w:p w:rsidR="00746543" w:rsidRDefault="00746543" w:rsidP="0074654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( مـربـع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)  نحـو الـيـسـا</w:t>
      </w:r>
      <w:r w:rsidRPr="008F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 مـتـبـوعـا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ش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ولـيـا  بوحـ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يْـن</w:t>
      </w:r>
    </w:p>
    <w:p w:rsidR="00746543" w:rsidRDefault="00F259BF" w:rsidP="003D4DB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813" type="#_x0000_t32" style="position:absolute;left:0;text-align:left;margin-left:386.8pt;margin-top:22.4pt;width:19.85pt;height:.05pt;flip:y;z-index:251606016" o:connectortype="straight" strokeweight="1.5pt">
            <v:stroke endarrow="classic"/>
          </v:shape>
        </w:pict>
      </w:r>
      <w:proofErr w:type="gramStart"/>
      <w:r w:rsidR="00746543">
        <w:rPr>
          <w:rFonts w:hint="cs"/>
          <w:sz w:val="28"/>
          <w:szCs w:val="28"/>
          <w:rtl/>
          <w:lang w:bidi="ar-DZ"/>
        </w:rPr>
        <w:t>( مـربـعــي</w:t>
      </w:r>
      <w:proofErr w:type="gramEnd"/>
      <w:r w:rsidR="00746543">
        <w:rPr>
          <w:rFonts w:hint="cs"/>
          <w:sz w:val="28"/>
          <w:szCs w:val="28"/>
          <w:rtl/>
          <w:lang w:bidi="ar-DZ"/>
        </w:rPr>
        <w:t>ْـن )  ن</w:t>
      </w:r>
      <w:r w:rsidR="003D4DB3">
        <w:rPr>
          <w:rFonts w:hint="cs"/>
          <w:sz w:val="28"/>
          <w:szCs w:val="28"/>
          <w:rtl/>
          <w:lang w:bidi="ar-DZ"/>
        </w:rPr>
        <w:t>ـ</w:t>
      </w:r>
      <w:r w:rsidR="00746543">
        <w:rPr>
          <w:rFonts w:hint="cs"/>
          <w:sz w:val="28"/>
          <w:szCs w:val="28"/>
          <w:rtl/>
          <w:lang w:bidi="ar-DZ"/>
        </w:rPr>
        <w:t>حـ</w:t>
      </w:r>
      <w:r w:rsidR="003D4DB3">
        <w:rPr>
          <w:rFonts w:hint="cs"/>
          <w:sz w:val="28"/>
          <w:szCs w:val="28"/>
          <w:rtl/>
          <w:lang w:bidi="ar-DZ"/>
        </w:rPr>
        <w:t>ــ</w:t>
      </w:r>
      <w:r w:rsidR="00746543">
        <w:rPr>
          <w:rFonts w:hint="cs"/>
          <w:sz w:val="28"/>
          <w:szCs w:val="28"/>
          <w:rtl/>
          <w:lang w:bidi="ar-DZ"/>
        </w:rPr>
        <w:t xml:space="preserve">و </w:t>
      </w:r>
      <w:r w:rsidR="003D4DB3">
        <w:rPr>
          <w:rFonts w:hint="cs"/>
          <w:sz w:val="28"/>
          <w:szCs w:val="28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الأ</w:t>
      </w:r>
      <w:r w:rsidR="00746543" w:rsidRPr="008F4B8B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ســف</w:t>
      </w:r>
      <w:r w:rsidR="003D4DB3">
        <w:rPr>
          <w:rFonts w:hint="cs"/>
          <w:sz w:val="28"/>
          <w:szCs w:val="28"/>
          <w:rtl/>
          <w:lang w:bidi="ar-DZ"/>
        </w:rPr>
        <w:t>ــ</w:t>
      </w:r>
      <w:r w:rsidR="00746543">
        <w:rPr>
          <w:rFonts w:hint="cs"/>
          <w:sz w:val="28"/>
          <w:szCs w:val="28"/>
          <w:rtl/>
          <w:lang w:bidi="ar-DZ"/>
        </w:rPr>
        <w:t>ــل . نـق</w:t>
      </w:r>
      <w:r w:rsidR="003D4DB3">
        <w:rPr>
          <w:rFonts w:hint="cs"/>
          <w:sz w:val="28"/>
          <w:szCs w:val="28"/>
          <w:rtl/>
          <w:lang w:bidi="ar-DZ"/>
        </w:rPr>
        <w:t>ــ</w:t>
      </w:r>
      <w:r w:rsidR="00746543">
        <w:rPr>
          <w:rFonts w:hint="cs"/>
          <w:sz w:val="28"/>
          <w:szCs w:val="28"/>
          <w:rtl/>
          <w:lang w:bidi="ar-DZ"/>
        </w:rPr>
        <w:t>ـول  إ</w:t>
      </w:r>
      <w:r w:rsidR="0074654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نّ  </w:t>
      </w:r>
      <w:r w:rsidR="003D4DB3">
        <w:rPr>
          <w:rFonts w:hint="cs"/>
          <w:sz w:val="28"/>
          <w:szCs w:val="28"/>
          <w:rtl/>
          <w:lang w:bidi="ar-DZ"/>
        </w:rPr>
        <w:t>الـعــد</w:t>
      </w:r>
      <w:r w:rsidR="003D4DB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>د</w:t>
      </w:r>
      <w:r w:rsidR="003D4DB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>يـــن</w:t>
      </w:r>
      <w:r w:rsidR="00746543">
        <w:rPr>
          <w:rFonts w:hint="cs"/>
          <w:sz w:val="28"/>
          <w:szCs w:val="28"/>
          <w:rtl/>
          <w:lang w:bidi="ar-DZ"/>
        </w:rPr>
        <w:t xml:space="preserve">  </w:t>
      </w:r>
      <w:r w:rsidR="00746543" w:rsidRPr="005E4A69">
        <w:rPr>
          <w:rFonts w:ascii="Arial" w:hAnsi="Arial" w:cs="Arial"/>
          <w:sz w:val="28"/>
          <w:szCs w:val="28"/>
          <w:lang w:bidi="ar-DZ"/>
        </w:rPr>
        <w:t>–</w:t>
      </w:r>
      <w:r w:rsidR="00746543">
        <w:rPr>
          <w:sz w:val="28"/>
          <w:szCs w:val="28"/>
          <w:lang w:bidi="ar-DZ"/>
        </w:rPr>
        <w:t xml:space="preserve"> 3</w:t>
      </w:r>
      <w:r w:rsidR="00746543">
        <w:rPr>
          <w:rFonts w:hint="cs"/>
          <w:sz w:val="28"/>
          <w:szCs w:val="28"/>
          <w:rtl/>
          <w:lang w:bidi="ar-DZ"/>
        </w:rPr>
        <w:t xml:space="preserve">  </w:t>
      </w:r>
      <w:r w:rsidR="00BF216E">
        <w:rPr>
          <w:rFonts w:hint="cs"/>
          <w:sz w:val="28"/>
          <w:szCs w:val="28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>و</w:t>
      </w:r>
      <w:r w:rsidR="00BF216E">
        <w:rPr>
          <w:rFonts w:hint="cs"/>
          <w:sz w:val="28"/>
          <w:szCs w:val="28"/>
          <w:rtl/>
          <w:lang w:bidi="ar-DZ"/>
        </w:rPr>
        <w:t xml:space="preserve"> </w:t>
      </w:r>
      <w:r w:rsidR="00746543">
        <w:rPr>
          <w:rFonts w:hint="cs"/>
          <w:sz w:val="28"/>
          <w:szCs w:val="28"/>
          <w:rtl/>
          <w:lang w:bidi="ar-DZ"/>
        </w:rPr>
        <w:t xml:space="preserve"> </w:t>
      </w:r>
      <w:r w:rsidR="00746543" w:rsidRPr="005E4A69">
        <w:rPr>
          <w:rFonts w:ascii="Arial" w:hAnsi="Arial" w:cs="Arial"/>
          <w:sz w:val="28"/>
          <w:szCs w:val="28"/>
          <w:lang w:bidi="ar-DZ"/>
        </w:rPr>
        <w:t>–</w:t>
      </w:r>
      <w:r w:rsidR="00746543">
        <w:rPr>
          <w:sz w:val="28"/>
          <w:szCs w:val="28"/>
          <w:lang w:bidi="ar-DZ"/>
        </w:rPr>
        <w:t xml:space="preserve"> 2</w:t>
      </w:r>
    </w:p>
    <w:p w:rsidR="00746543" w:rsidRPr="00015D7A" w:rsidRDefault="008D6543" w:rsidP="00F259B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15" style="position:absolute;left:0;text-align:left;margin-left:252.55pt;margin-top:22.65pt;width:43.75pt;height:.05pt;z-index:251608064" coordorigin="5913,13443" coordsize="875,1">
            <v:shape id="_x0000_s2816" type="#_x0000_t32" style="position:absolute;left:5913;top:13443;width:227;height:1;flip:y" o:connectortype="straight" strokeweight="1.5pt">
              <v:stroke endarrow="classic"/>
            </v:shape>
            <v:shape id="_x0000_s2817" type="#_x0000_t32" style="position:absolute;left:6561;top:13443;width:227;height:1;flip:y" o:connectortype="straight" strokeweight="1.5pt">
              <v:stroke endarrow="classic"/>
            </v:shape>
          </v:group>
        </w:pict>
      </w:r>
      <w:proofErr w:type="gramStart"/>
      <w:r w:rsidR="00746543">
        <w:rPr>
          <w:rFonts w:hint="cs"/>
          <w:sz w:val="28"/>
          <w:szCs w:val="28"/>
          <w:rtl/>
          <w:lang w:bidi="ar-DZ"/>
        </w:rPr>
        <w:t xml:space="preserve">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proofErr w:type="gramEnd"/>
      <w:r w:rsidR="00746543">
        <w:rPr>
          <w:rFonts w:hint="cs"/>
          <w:sz w:val="28"/>
          <w:szCs w:val="28"/>
          <w:rtl/>
          <w:lang w:bidi="ar-DZ"/>
        </w:rPr>
        <w:t xml:space="preserve">  الـ</w:t>
      </w:r>
      <w:r w:rsidR="00746543" w:rsidRPr="000A38FD">
        <w:rPr>
          <w:rFonts w:hint="cs"/>
          <w:sz w:val="28"/>
          <w:szCs w:val="28"/>
          <w:rtl/>
          <w:lang w:bidi="ar-DZ"/>
        </w:rPr>
        <w:t>شـعـ</w:t>
      </w:r>
      <w:r w:rsidR="00746543">
        <w:rPr>
          <w:rFonts w:hint="cs"/>
          <w:sz w:val="28"/>
          <w:szCs w:val="28"/>
          <w:rtl/>
          <w:lang w:bidi="ar-DZ"/>
        </w:rPr>
        <w:t>اع</w:t>
      </w:r>
      <w:r w:rsidR="00746543" w:rsidRPr="000A38FD">
        <w:rPr>
          <w:rFonts w:hint="cs"/>
          <w:sz w:val="28"/>
          <w:szCs w:val="28"/>
          <w:rtl/>
          <w:lang w:bidi="ar-DZ"/>
        </w:rPr>
        <w:t xml:space="preserve">  </w:t>
      </w:r>
      <w:r w:rsidR="00746543">
        <w:rPr>
          <w:sz w:val="28"/>
          <w:szCs w:val="28"/>
          <w:lang w:bidi="ar-DZ"/>
        </w:rPr>
        <w:t>C</w:t>
      </w:r>
      <w:r w:rsidR="00746543" w:rsidRPr="000A38FD">
        <w:rPr>
          <w:sz w:val="16"/>
          <w:szCs w:val="16"/>
          <w:lang w:bidi="ar-DZ"/>
        </w:rPr>
        <w:t xml:space="preserve"> </w:t>
      </w:r>
      <w:r w:rsidR="00746543">
        <w:rPr>
          <w:sz w:val="28"/>
          <w:szCs w:val="28"/>
          <w:lang w:bidi="ar-DZ"/>
        </w:rPr>
        <w:t>D</w:t>
      </w:r>
      <w:r w:rsidR="00746543">
        <w:rPr>
          <w:rFonts w:hint="cs"/>
          <w:color w:val="000000"/>
          <w:sz w:val="28"/>
          <w:szCs w:val="28"/>
          <w:rtl/>
          <w:lang w:bidi="ar-DZ"/>
        </w:rPr>
        <w:t xml:space="preserve">  و نـكـتـب </w:t>
      </w:r>
      <w:r w:rsidR="00485E9F">
        <w:rPr>
          <w:rFonts w:hint="cs"/>
          <w:color w:val="000000"/>
          <w:sz w:val="28"/>
          <w:szCs w:val="28"/>
          <w:rtl/>
          <w:lang w:bidi="ar-DZ"/>
        </w:rPr>
        <w:t xml:space="preserve">                     .</w:t>
      </w:r>
    </w:p>
    <w:p w:rsidR="00746543" w:rsidRDefault="00746543" w:rsidP="003D4DB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ــا  هــمـ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>
        <w:rPr>
          <w:rFonts w:hint="cs"/>
          <w:sz w:val="28"/>
          <w:szCs w:val="28"/>
          <w:rtl/>
          <w:lang w:bidi="ar-DZ"/>
        </w:rPr>
        <w:t xml:space="preserve">  كـــل  مــن  الـ</w:t>
      </w:r>
      <w:r w:rsidRPr="000A38FD">
        <w:rPr>
          <w:rFonts w:hint="cs"/>
          <w:sz w:val="28"/>
          <w:szCs w:val="28"/>
          <w:rtl/>
          <w:lang w:bidi="ar-DZ"/>
        </w:rPr>
        <w:t>شـعــ</w:t>
      </w:r>
      <w:r w:rsidR="008D6543">
        <w:rPr>
          <w:rFonts w:hint="cs"/>
          <w:sz w:val="28"/>
          <w:szCs w:val="28"/>
          <w:rtl/>
          <w:lang w:bidi="ar-DZ"/>
        </w:rPr>
        <w:t>ـ</w:t>
      </w:r>
      <w:r w:rsidRPr="000A38FD">
        <w:rPr>
          <w:rFonts w:hint="cs"/>
          <w:sz w:val="28"/>
          <w:szCs w:val="28"/>
          <w:rtl/>
          <w:lang w:bidi="ar-DZ"/>
        </w:rPr>
        <w:t>اع</w:t>
      </w:r>
      <w:r>
        <w:rPr>
          <w:rFonts w:hint="cs"/>
          <w:sz w:val="28"/>
          <w:szCs w:val="28"/>
          <w:rtl/>
          <w:lang w:bidi="ar-DZ"/>
        </w:rPr>
        <w:t>ــيْـ</w:t>
      </w:r>
      <w:r w:rsidR="008D654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 xml:space="preserve">ـن  </w:t>
      </w:r>
      <w:r>
        <w:rPr>
          <w:sz w:val="28"/>
          <w:szCs w:val="28"/>
          <w:lang w:bidi="ar-DZ"/>
        </w:rPr>
        <w:t>K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V</w:t>
      </w:r>
      <w:r>
        <w:rPr>
          <w:rFonts w:hint="cs"/>
          <w:sz w:val="28"/>
          <w:szCs w:val="28"/>
          <w:rtl/>
          <w:lang w:bidi="ar-DZ"/>
        </w:rPr>
        <w:t xml:space="preserve"> ؟ </w:t>
      </w:r>
      <w:r w:rsidR="003D4DB3">
        <w:rPr>
          <w:rFonts w:hint="cs"/>
          <w:sz w:val="28"/>
          <w:szCs w:val="28"/>
          <w:rtl/>
          <w:lang w:bidi="ar-DZ"/>
        </w:rPr>
        <w:t>عـــلــــل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46543" w:rsidRPr="00A22D89" w:rsidRDefault="0081685B" w:rsidP="004F02A4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746543" w:rsidRPr="00A22D89" w:rsidRDefault="0081685B" w:rsidP="0074654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746543" w:rsidRPr="00A22D89" w:rsidRDefault="0081685B" w:rsidP="00746543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746543" w:rsidRPr="00A22D89" w:rsidRDefault="0081685B" w:rsidP="004F02A4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746543" w:rsidRPr="00A22D89" w:rsidRDefault="0081685B" w:rsidP="0074654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6D2CC3" w:rsidRDefault="0081685B" w:rsidP="004F02A4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  <w:proofErr w:type="gramStart"/>
    </w:p>
    <w:p w:rsidR="006D2CC3" w:rsidRPr="00215286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proofErr w:type="gramEnd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مـثـيــل  شــع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ع  بـمـعـــرفــة  </w:t>
      </w:r>
      <w:r>
        <w:rPr>
          <w:sz w:val="28"/>
          <w:szCs w:val="28"/>
          <w:rtl/>
          <w:lang w:bidi="ar-DZ"/>
        </w:rPr>
        <w:t>مُــرَكّــب</w:t>
      </w:r>
      <w:r>
        <w:rPr>
          <w:rFonts w:hint="cs"/>
          <w:sz w:val="28"/>
          <w:szCs w:val="28"/>
          <w:rtl/>
          <w:lang w:bidi="ar-DZ"/>
        </w:rPr>
        <w:t>ــتــيْــه .</w:t>
      </w:r>
    </w:p>
    <w:p w:rsidR="008D339C" w:rsidRPr="00215286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740" type="#_x0000_t202" style="position:absolute;left:0;text-align:left;margin-left:532.6pt;margin-top:21.75pt;width:28.35pt;height:22.7pt;z-index:251710464" filled="f" stroked="f">
            <v:textbox style="mso-next-textbox:#_x0000_s3740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group id="_x0000_s3784" style="position:absolute;left:0;text-align:left;margin-left:9.8pt;margin-top:7.8pt;width:247.9pt;height:244.4pt;z-index:251724800" coordorigin="763,979" coordsize="4958,4888">
            <v:shape id="Image 2" o:spid="_x0000_s3785" type="#_x0000_t75" style="position:absolute;left:763;top:979;width:4958;height:4888;visibility:visible" stroked="t" strokeweight="1.5pt">
              <v:imagedata r:id="rId6" o:title="" croptop="4251f" cropbottom="31671f" cropleft="17400f" cropright="28565f"/>
            </v:shape>
            <v:shape id="_x0000_s3786" type="#_x0000_t32" style="position:absolute;left:3549;top:4070;width:2098;height:0" o:connectortype="straight" strokeweight="1.5pt"/>
            <v:shape id="_x0000_s3787" type="#_x0000_t32" style="position:absolute;left:846;top:4070;width:2721;height:1" o:connectortype="straight" strokeweight="1.5pt">
              <v:stroke endarrow="classic"/>
            </v:shape>
            <v:shape id="_x0000_s3788" type="#_x0000_t32" style="position:absolute;left:3259;top:1135;width:1;height:2665;flip:y" o:connectortype="straight" strokeweight="1.5pt"/>
            <v:shape id="_x0000_s3789" type="#_x0000_t202" style="position:absolute;left:994;top:2693;width:567;height:567" filled="f" stroked="f">
              <o:lock v:ext="edit" aspectratio="t"/>
              <v:textbox style="mso-next-textbox:#_x0000_s3789" inset="0,1mm,0,0">
                <w:txbxContent>
                  <w:p w:rsidR="008D339C" w:rsidRPr="00EA1A50" w:rsidRDefault="008D339C" w:rsidP="008D339C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790" type="#_x0000_t202" style="position:absolute;left:4389;top:1844;width:567;height:567" filled="f" stroked="f">
              <o:lock v:ext="edit" aspectratio="t"/>
              <v:textbox style="mso-next-textbox:#_x0000_s3790" inset="0,1mm,0,0">
                <w:txbxContent>
                  <w:p w:rsidR="008D339C" w:rsidRPr="00EA1A50" w:rsidRDefault="008D339C" w:rsidP="008D339C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791" type="#_x0000_t202" style="position:absolute;left:868;top:2894;width:567;height:454" filled="f" stroked="f">
              <v:textbox style="mso-next-textbox:#_x0000_s3791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3792" type="#_x0000_t202" style="position:absolute;left:4519;top:1745;width:567;height:454" filled="f" stroked="f">
              <v:textbox style="mso-next-textbox:#_x0000_s3792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3793" type="#_x0000_t202" style="position:absolute;left:1413;top:4594;width:567;height:454" filled="f" stroked="f">
              <v:textbox style="mso-next-textbox:#_x0000_s3793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E</w:t>
                    </w:r>
                  </w:p>
                </w:txbxContent>
              </v:textbox>
            </v:shape>
            <v:shape id="_x0000_s3794" type="#_x0000_t202" style="position:absolute;left:2833;top:4010;width:567;height:454" filled="f" stroked="f">
              <v:textbox style="mso-next-textbox:#_x0000_s3794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795" type="#_x0000_t202" style="position:absolute;left:2853;top:3610;width:567;height:454" filled="f" stroked="f">
              <v:textbox style="mso-next-textbox:#_x0000_s3795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796" type="#_x0000_t202" style="position:absolute;left:3338;top:4010;width:567;height:454" filled="f" stroked="f">
              <v:textbox style="mso-next-textbox:#_x0000_s3796" inset="0,1mm,0,0">
                <w:txbxContent>
                  <w:p w:rsidR="008D339C" w:rsidRPr="00E07E2B" w:rsidRDefault="008D339C" w:rsidP="008D339C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797" type="#_x0000_t32" style="position:absolute;left:3259;top:3775;width:1;height:1871;flip:y" o:connectortype="straight" strokeweight="1.5pt">
              <v:stroke endarrow="classic"/>
            </v:shape>
            <v:shape id="_x0000_s3798" type="#_x0000_t202" style="position:absolute;left:1564;top:4660;width:567;height:567" filled="f" stroked="f">
              <o:lock v:ext="edit" aspectratio="t"/>
              <v:textbox style="mso-next-textbox:#_x0000_s3798" inset="0,1mm,0,0">
                <w:txbxContent>
                  <w:p w:rsidR="008D339C" w:rsidRPr="00EA1A50" w:rsidRDefault="008D339C" w:rsidP="008D339C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45" style="position:absolute;left:0;text-align:left;margin-left:298.5pt;margin-top:14pt;width:71.3pt;height:36.85pt;z-index:251715584" coordorigin="5930,11178" coordsize="1426,737">
            <v:shape id="_x0000_s3746" type="#_x0000_t202" style="position:absolute;left:5930;top:11328;width:794;height:454" filled="f" stroked="f">
              <v:textbox style="mso-next-textbox:#_x0000_s3746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747" type="#_x0000_t202" style="position:absolute;left:6580;top:11178;width:680;height:737" filled="f" stroked="f">
              <v:textbox style="mso-next-textbox:#_x0000_s3747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3748" type="#_x0000_t32" style="position:absolute;left:6130;top:11355;width:397;height:0;flip:y" o:connectortype="straight" strokeweight="1.5pt">
              <v:stroke endarrow="classic"/>
            </v:shape>
            <v:shape id="_x0000_s3749" type="#_x0000_t19" style="position:absolute;left:6959;top:11369;width:397;height:397;rotation:45" strokeweight="1.5pt">
              <o:lock v:ext="edit" aspectratio="t"/>
            </v:shape>
            <v:shape id="_x0000_s3750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754" style="position:absolute;left:0;text-align:left;margin-left:461.3pt;margin-top:14pt;width:71.3pt;height:36.85pt;z-index:251719680" coordorigin="5930,11178" coordsize="1426,737">
            <v:shape id="_x0000_s3755" type="#_x0000_t202" style="position:absolute;left:5930;top:11328;width:794;height:454" filled="f" stroked="f">
              <v:textbox style="mso-next-textbox:#_x0000_s3755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3756" type="#_x0000_t202" style="position:absolute;left:6580;top:11178;width:680;height:737" filled="f" stroked="f">
              <v:textbox style="mso-next-textbox:#_x0000_s3756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3757" type="#_x0000_t32" style="position:absolute;left:6130;top:11355;width:397;height:0;flip:y" o:connectortype="straight" strokeweight="1.5pt">
              <v:stroke endarrow="classic"/>
            </v:shape>
            <v:shape id="_x0000_s3758" type="#_x0000_t19" style="position:absolute;left:6959;top:11369;width:397;height:397;rotation:45" strokeweight="1.5pt">
              <o:lock v:ext="edit" aspectratio="t"/>
            </v:shape>
            <v:shape id="_x0000_s3759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760" style="position:absolute;left:0;text-align:left;margin-left:379.35pt;margin-top:14pt;width:71.3pt;height:36.85pt;z-index:251720704" coordorigin="5930,11178" coordsize="1426,737">
            <v:shape id="_x0000_s3761" type="#_x0000_t202" style="position:absolute;left:5930;top:11328;width:794;height:454" filled="f" stroked="f">
              <v:textbox style="mso-next-textbox:#_x0000_s3761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E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F</w:t>
                    </w:r>
                  </w:p>
                </w:txbxContent>
              </v:textbox>
            </v:shape>
            <v:shape id="_x0000_s3762" type="#_x0000_t202" style="position:absolute;left:6580;top:11178;width:680;height:737" filled="f" stroked="f">
              <v:textbox style="mso-next-textbox:#_x0000_s3762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3763" type="#_x0000_t32" style="position:absolute;left:6130;top:11355;width:397;height:0;flip:y" o:connectortype="straight" strokeweight="1.5pt">
              <v:stroke endarrow="classic"/>
            </v:shape>
            <v:shape id="_x0000_s3764" type="#_x0000_t19" style="position:absolute;left:6959;top:11369;width:397;height:397;rotation:45" strokeweight="1.5pt">
              <o:lock v:ext="edit" aspectratio="t"/>
            </v:shape>
            <v:shape id="_x0000_s3765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بـحـيــث :</w: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؛                      ؛                    </w:t>
      </w:r>
      <w:r w:rsidRPr="008D339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8D339C" w:rsidRDefault="008D339C" w:rsidP="008D339C">
      <w:pPr>
        <w:bidi/>
        <w:rPr>
          <w:rFonts w:hint="cs"/>
          <w:sz w:val="28"/>
          <w:szCs w:val="28"/>
          <w:rtl/>
          <w:lang w:bidi="ar-DZ"/>
        </w:rPr>
      </w:pPr>
    </w:p>
    <w:p w:rsidR="008D339C" w:rsidRDefault="008D339C" w:rsidP="008D339C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739" type="#_x0000_t202" style="position:absolute;left:0;text-align:left;margin-left:532.6pt;margin-top:16.3pt;width:28.35pt;height:22.7pt;z-index:251709440" filled="f" stroked="f">
            <v:textbox style="mso-next-textbox:#_x0000_s3739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38" type="#_x0000_t202" style="position:absolute;left:0;text-align:left;margin-left:532.6pt;margin-top:163.4pt;width:28.35pt;height:22.7pt;z-index:251708416" filled="f" stroked="f">
            <v:textbox style="mso-next-textbox:#_x0000_s3738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41" type="#_x0000_t202" style="position:absolute;left:0;text-align:left;margin-left:532.6pt;margin-top:243.8pt;width:28.35pt;height:22.7pt;z-index:251711488" filled="f" stroked="f">
            <v:textbox style="mso-next-textbox:#_x0000_s3741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43" type="#_x0000_t202" style="position:absolute;left:0;text-align:left;margin-left:532.6pt;margin-top:396.85pt;width:28.35pt;height:22.7pt;z-index:251713536" filled="f" stroked="f">
            <v:textbox style="mso-next-textbox:#_x0000_s3743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44" type="#_x0000_t202" style="position:absolute;left:0;text-align:left;margin-left:532.6pt;margin-top:429pt;width:28.35pt;height:22.7pt;z-index:251714560" filled="f" stroked="f">
            <v:textbox style="mso-next-textbox:#_x0000_s3744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51" type="#_x0000_t32" style="position:absolute;left:0;text-align:left;margin-left:395.8pt;margin-top:16.6pt;width:11.35pt;height:0;flip:y;z-index:251716608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52" type="#_x0000_t32" style="position:absolute;left:0;text-align:left;margin-left:450.15pt;margin-top:16.6pt;width:11.35pt;height:0;flip:y;z-index:251717632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753" type="#_x0000_t32" style="position:absolute;left:0;text-align:left;margin-left:422.85pt;margin-top:16.6pt;width:11.35pt;height:0;flip:y;z-index:251718656" o:connectortype="straight" strokeweight="1.5pt">
            <v:stroke endarrow="classic"/>
          </v:shape>
        </w:pic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766" style="position:absolute;left:0;text-align:left;margin-left:323.9pt;margin-top:14.25pt;width:66.8pt;height:36.85pt;z-index:251721728" coordorigin="7785,15554" coordsize="1336,737">
            <v:shape id="_x0000_s3767" type="#_x0000_t202" style="position:absolute;left:7785;top:15704;width:794;height:454" filled="f" stroked="f">
              <v:textbox style="mso-next-textbox:#_x0000_s3767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S</w:t>
                    </w:r>
                  </w:p>
                </w:txbxContent>
              </v:textbox>
            </v:shape>
            <v:shape id="_x0000_s3768" type="#_x0000_t202" style="position:absolute;left:8345;top:15554;width:680;height:737" filled="f" stroked="f">
              <v:textbox style="mso-next-textbox:#_x0000_s3768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3769" type="#_x0000_t32" style="position:absolute;left:8065;top:15731;width:227;height:1;flip:y" o:connectortype="straight" strokeweight="1.5pt">
              <v:stroke endarrow="classic"/>
            </v:shape>
            <v:shape id="_x0000_s3770" type="#_x0000_t19" style="position:absolute;left:8724;top:15745;width:397;height:397;rotation:45" strokeweight="1.5pt">
              <o:lock v:ext="edit" aspectratio="t"/>
            </v:shape>
            <v:shape id="_x0000_s3771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778" style="position:absolute;left:0;text-align:left;margin-left:394.85pt;margin-top:14.25pt;width:66.8pt;height:36.85pt;z-index:251723776" coordorigin="7785,15554" coordsize="1336,737">
            <v:shape id="_x0000_s3779" type="#_x0000_t202" style="position:absolute;left:7785;top:15704;width:794;height:454" filled="f" stroked="f">
              <v:textbox style="mso-next-textbox:#_x0000_s3779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T</w:t>
                    </w:r>
                  </w:p>
                </w:txbxContent>
              </v:textbox>
            </v:shape>
            <v:shape id="_x0000_s3780" type="#_x0000_t202" style="position:absolute;left:8345;top:15554;width:680;height:737" filled="f" stroked="f">
              <v:textbox style="mso-next-textbox:#_x0000_s3780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3781" type="#_x0000_t32" style="position:absolute;left:8065;top:15731;width:227;height:1;flip:y" o:connectortype="straight" strokeweight="1.5pt">
              <v:stroke endarrow="classic"/>
            </v:shape>
            <v:shape id="_x0000_s3782" type="#_x0000_t19" style="position:absolute;left:8724;top:15745;width:397;height:397;rotation:45" strokeweight="1.5pt">
              <o:lock v:ext="edit" aspectratio="t"/>
            </v:shape>
            <v:shape id="_x0000_s3783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772" style="position:absolute;left:0;text-align:left;margin-left:465.8pt;margin-top:14.25pt;width:66.8pt;height:36.85pt;z-index:251722752" coordorigin="7785,15554" coordsize="1336,737">
            <v:shape id="_x0000_s3773" type="#_x0000_t202" style="position:absolute;left:7785;top:15704;width:794;height:454" filled="f" stroked="f">
              <v:textbox style="mso-next-textbox:#_x0000_s3773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U</w:t>
                    </w:r>
                  </w:p>
                </w:txbxContent>
              </v:textbox>
            </v:shape>
            <v:shape id="_x0000_s3774" type="#_x0000_t202" style="position:absolute;left:8345;top:15554;width:680;height:737" filled="f" stroked="f">
              <v:textbox style="mso-next-textbox:#_x0000_s3774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3775" type="#_x0000_t32" style="position:absolute;left:8065;top:15731;width:227;height:1;flip:y" o:connectortype="straight" strokeweight="1.5pt">
              <v:stroke endarrow="classic"/>
            </v:shape>
            <v:shape id="_x0000_s3776" type="#_x0000_t19" style="position:absolute;left:8724;top:15745;width:397;height:397;rotation:45" strokeweight="1.5pt">
              <o:lock v:ext="edit" aspectratio="t"/>
            </v:shape>
            <v:shape id="_x0000_s3777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مـثــل  الأ</w:t>
      </w:r>
      <w:r w:rsidRPr="00FB4B4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شـعــة  </w:t>
      </w:r>
      <w:r>
        <w:rPr>
          <w:sz w:val="28"/>
          <w:szCs w:val="28"/>
          <w:lang w:bidi="ar-DZ"/>
        </w:rPr>
        <w:t>U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S</w:t>
      </w:r>
      <w:r>
        <w:rPr>
          <w:rFonts w:hint="cs"/>
          <w:sz w:val="28"/>
          <w:szCs w:val="28"/>
          <w:rtl/>
          <w:lang w:bidi="ar-DZ"/>
        </w:rPr>
        <w:t xml:space="preserve">  بـحـيــث :</w: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؛                   ؛                 .</w:t>
      </w:r>
    </w:p>
    <w:p w:rsidR="008D339C" w:rsidRDefault="008D339C" w:rsidP="008D339C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ـســـا</w:t>
      </w:r>
      <w:r w:rsidRPr="009E145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  شــعــــاعــيْـــن .</w:t>
      </w:r>
    </w:p>
    <w:p w:rsidR="006D2CC3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233" style="position:absolute;left:0;text-align:left;margin-left:406.4pt;margin-top:16.35pt;width:38.1pt;height:0;z-index:251629568" coordorigin="8695,5869" coordsize="762,0">
            <v:shape id="_x0000_s3234" type="#_x0000_t32" style="position:absolute;left:8695;top:5869;width:227;height:0;flip:y" o:connectortype="straight" strokeweight="1.5pt">
              <v:stroke endarrow="classic"/>
            </v:shape>
            <v:shape id="_x0000_s3235" type="#_x0000_t32" style="position:absolute;left:9230;top:5869;width:227;height:0;flip:y" o:connectortype="straight" strokeweight="1.5pt">
              <v:stroke endarrow="classic"/>
            </v:shape>
          </v:group>
        </w:pict>
      </w:r>
    </w:p>
    <w:p w:rsidR="006D2CC3" w:rsidRDefault="006D2CC3" w:rsidP="006D2CC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317" style="position:absolute;left:0;text-align:left;margin-left:-10.75pt;margin-top:20.1pt;width:204.75pt;height:118.75pt;z-index:251642880" coordorigin="1254,6216" coordsize="4095,2375">
            <v:shape id="_x0000_s3318" type="#_x0000_t75" style="position:absolute;left:1254;top:6216;width:4095;height:2375" stroked="t" strokeweight="1.5pt">
              <v:imagedata r:id="rId7" o:title="" croptop="24392f" cropbottom="26164f" cropleft="2038f" cropright="37670f"/>
            </v:shape>
            <v:shape id="_x0000_s3319" type="#_x0000_t202" style="position:absolute;left:1577;top:6666;width:567;height:454" filled="f" stroked="f">
              <v:textbox style="mso-next-textbox:#_x0000_s3319" inset="0,1mm,0,0">
                <w:txbxContent>
                  <w:p w:rsidR="006D2CC3" w:rsidRPr="00E07E2B" w:rsidRDefault="006D2CC3" w:rsidP="006D2CC3">
                    <w:pPr>
                      <w:jc w:val="center"/>
                      <w:rPr>
                        <w:rFonts w:hint="cs"/>
                        <w:lang w:bidi="ar-DZ"/>
                      </w:rPr>
                    </w:pPr>
                    <w:r>
                      <w:t>V</w:t>
                    </w:r>
                  </w:p>
                </w:txbxContent>
              </v:textbox>
            </v:shape>
            <v:shape id="_x0000_s3320" type="#_x0000_t32" style="position:absolute;left:1768;top:6657;width:227;height:1;flip:y" o:connectortype="straight" strokeweight="1.5pt">
              <v:stroke endarrow="classic"/>
            </v:shape>
            <v:shape id="_x0000_s3321" type="#_x0000_t32" style="position:absolute;left:1462;top:6430;width:1417;height:1134;flip:y" o:connectortype="straight" strokeweight="1.5pt">
              <v:stroke endarrow="open" endarrowwidth="narrow" endarrowlength="short"/>
            </v:shape>
            <v:shape id="_x0000_s3322" type="#_x0000_t32" style="position:absolute;left:3392;top:7854;width:1871;height:0" o:connectortype="straight" strokeweight="1.5pt"/>
            <v:shape id="_x0000_s3323" type="#_x0000_t32" style="position:absolute;left:1411;top:7855;width:2042;height:2;flip:y" o:connectortype="straight" strokeweight="1.5pt">
              <v:stroke endarrow="classic"/>
            </v:shape>
            <v:shape id="_x0000_s3324" type="#_x0000_t32" style="position:absolute;left:3153;top:6307;width:1;height:1274;flip:y" o:connectortype="straight" strokeweight="1.5pt"/>
            <v:shape id="_x0000_s3325" type="#_x0000_t32" style="position:absolute;left:3154;top:7562;width:0;height:964;flip:y" o:connectortype="straight" strokeweight="1.5pt">
              <v:stroke endarrow="classic"/>
            </v:shape>
            <v:shape id="_x0000_s3326" type="#_x0000_t202" style="position:absolute;left:2771;top:7280;width:567;height:454" filled="f" stroked="f">
              <v:textbox style="mso-next-textbox:#_x0000_s3326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327" type="#_x0000_t202" style="position:absolute;left:3236;top:7805;width:567;height:454" filled="f" stroked="f">
              <v:textbox style="mso-next-textbox:#_x0000_s3327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328" type="#_x0000_t202" style="position:absolute;left:2723;top:7805;width:567;height:454" filled="f" stroked="f">
              <v:textbox style="mso-next-textbox:#_x0000_s3328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329" type="#_x0000_t202" style="position:absolute;left:3865;top:6666;width:567;height:454" filled="f" stroked="f">
              <v:textbox style="mso-next-textbox:#_x0000_s3329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U</w:t>
                    </w:r>
                  </w:p>
                </w:txbxContent>
              </v:textbox>
            </v:shape>
            <v:shape id="_x0000_s3330" type="#_x0000_t32" style="position:absolute;left:4045;top:6657;width:227;height:1;flip:y" o:connectortype="straight" strokeweight="1.5pt">
              <v:stroke endarrow="classic"/>
            </v:shape>
            <v:shape id="_x0000_s3331" type="#_x0000_t32" style="position:absolute;left:3717;top:6430;width:1417;height:1134;flip:y" o:connectortype="straight" strokeweight="1.5pt">
              <v:stroke endarrow="open" endarrowwidth="narrow" endarrowlength="short"/>
            </v:shap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ــل  </w:t>
      </w:r>
      <w:r>
        <w:rPr>
          <w:rFonts w:hint="cs"/>
          <w:sz w:val="28"/>
          <w:szCs w:val="28"/>
          <w:rtl/>
          <w:lang w:bidi="ar-DZ"/>
        </w:rPr>
        <w:t>الــشـعــاعــا</w:t>
      </w:r>
      <w:r w:rsidRPr="00191A0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U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color w:val="000000"/>
          <w:sz w:val="28"/>
          <w:szCs w:val="28"/>
          <w:lang w:bidi="ar-DZ"/>
        </w:rPr>
        <w:t>V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421F9">
        <w:rPr>
          <w:rFonts w:hint="cs"/>
          <w:color w:val="000000"/>
          <w:sz w:val="28"/>
          <w:szCs w:val="28"/>
          <w:rtl/>
          <w:lang w:bidi="ar-DZ"/>
        </w:rPr>
        <w:t>مــتــســا</w:t>
      </w:r>
      <w:r w:rsidRPr="005421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421F9">
        <w:rPr>
          <w:rFonts w:hint="cs"/>
          <w:color w:val="000000"/>
          <w:sz w:val="28"/>
          <w:szCs w:val="28"/>
          <w:rtl/>
          <w:lang w:bidi="ar-DZ"/>
        </w:rPr>
        <w:t>ويــا</w:t>
      </w:r>
      <w:r w:rsidRPr="005421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421F9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sz w:val="28"/>
          <w:szCs w:val="28"/>
          <w:rtl/>
          <w:lang w:bidi="ar-DZ"/>
        </w:rPr>
        <w:t xml:space="preserve"> ؟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لــل .</w:t>
      </w:r>
    </w:p>
    <w:p w:rsidR="006D2CC3" w:rsidRDefault="006D2CC3" w:rsidP="006374C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</w:t>
      </w:r>
      <w:r w:rsidR="006374C9">
        <w:rPr>
          <w:rFonts w:hint="cs"/>
          <w:sz w:val="28"/>
          <w:szCs w:val="28"/>
          <w:rtl/>
          <w:lang w:bidi="ar-DZ"/>
        </w:rPr>
        <w:t xml:space="preserve">  .  .  .</w:t>
      </w:r>
    </w:p>
    <w:p w:rsidR="006D2CC3" w:rsidRDefault="006374C9" w:rsidP="006374C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 .  .  .  .  .  .  .  .  .  .  .  .  .  .  .  .  .  .  .  .  .  .  .  .  </w:t>
      </w:r>
      <w:proofErr w:type="gramStart"/>
      <w:r>
        <w:rPr>
          <w:rFonts w:hint="cs"/>
          <w:sz w:val="28"/>
          <w:szCs w:val="28"/>
          <w:rtl/>
          <w:lang w:bidi="ar-DZ"/>
        </w:rPr>
        <w:t>.  . 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237" style="position:absolute;left:0;text-align:left;margin-left:272.85pt;margin-top:14.15pt;width:38.1pt;height:0;z-index:251630592" coordorigin="8695,5869" coordsize="762,0">
            <v:shape id="_x0000_s3238" type="#_x0000_t32" style="position:absolute;left:8695;top:5869;width:227;height:0;flip:y" o:connectortype="straight" strokeweight="1.5pt">
              <v:stroke endarrow="classic"/>
            </v:shape>
            <v:shape id="_x0000_s3239" type="#_x0000_t32" style="position:absolute;left:9230;top:5869;width:227;height:0;flip:y" o:connectortype="straight" strokeweight="1.5pt">
              <v:stroke endarrow="classic"/>
            </v:shape>
          </v:group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292" style="position:absolute;left:0;text-align:left;margin-left:301.9pt;margin-top:21.9pt;width:66.8pt;height:22.7pt;z-index:251637760" coordorigin="6605,7958" coordsize="1336,454">
            <v:shape id="_x0000_s3293" type="#_x0000_t202" style="position:absolute;left:6605;top:7958;width:794;height:454" filled="f" stroked="f">
              <v:textbox style="mso-next-textbox:#_x0000_s3293" inset="0,1mm,0,0">
                <w:txbxContent>
                  <w:p w:rsidR="006D2CC3" w:rsidRPr="00F55D1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V</w:t>
                    </w:r>
                  </w:p>
                </w:txbxContent>
              </v:textbox>
            </v:shape>
            <v:shape id="_x0000_s3294" type="#_x0000_t32" style="position:absolute;left:6885;top:7985;width:227;height:1;flip:y" o:connectortype="straight" strokeweight="1.5pt">
              <v:stroke endarrow="classic"/>
            </v:shape>
            <v:shape id="_x0000_s3295" type="#_x0000_t19" style="position:absolute;left:7544;top:7999;width:397;height:397;rotation:45" strokeweight="1.5pt">
              <o:lock v:ext="edit" aspectratio="t"/>
            </v:shape>
            <v:shape id="_x0000_s3296" type="#_x0000_t19" style="position:absolute;left:7153;top:7999;width:397;height:397;rotation:45;flip:x" strokeweight="1.5pt">
              <o:lock v:ext="edit" aspectratio="t"/>
            </v:shape>
          </v:group>
        </w:pict>
      </w:r>
      <w:proofErr w:type="gramEnd"/>
      <w:r>
        <w:rPr>
          <w:rFonts w:hint="cs"/>
          <w:noProof/>
          <w:sz w:val="28"/>
          <w:szCs w:val="28"/>
          <w:rtl/>
        </w:rPr>
        <w:pict>
          <v:group id="_x0000_s3287" style="position:absolute;left:0;text-align:left;margin-left:376.7pt;margin-top:21.9pt;width:66.8pt;height:22.7pt;z-index:251636736" coordorigin="8101,7958" coordsize="1336,454">
            <v:shape id="_x0000_s3288" type="#_x0000_t202" style="position:absolute;left:8101;top:7958;width:794;height:454" filled="f" stroked="f">
              <v:textbox style="mso-next-textbox:#_x0000_s3288" inset="0,1mm,0,0">
                <w:txbxContent>
                  <w:p w:rsidR="006D2CC3" w:rsidRPr="00F55D1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U</w:t>
                    </w:r>
                  </w:p>
                </w:txbxContent>
              </v:textbox>
            </v:shape>
            <v:shape id="_x0000_s3289" type="#_x0000_t32" style="position:absolute;left:8381;top:7985;width:227;height:1;flip:y" o:connectortype="straight" strokeweight="1.5pt">
              <v:stroke endarrow="classic"/>
            </v:shape>
            <v:shape id="_x0000_s3290" type="#_x0000_t19" style="position:absolute;left:9040;top:7999;width:397;height:397;rotation:45" strokeweight="1.5pt">
              <o:lock v:ext="edit" aspectratio="t"/>
            </v:shape>
            <v:shape id="_x0000_s3291" type="#_x0000_t19" style="position:absolute;left:8649;top:7999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مــا  هـمـا  </w:t>
      </w:r>
      <w:r>
        <w:rPr>
          <w:sz w:val="28"/>
          <w:szCs w:val="28"/>
          <w:rtl/>
          <w:lang w:bidi="ar-DZ"/>
        </w:rPr>
        <w:t>مُــرَكّــبــ</w:t>
      </w:r>
      <w:r>
        <w:rPr>
          <w:rFonts w:hint="cs"/>
          <w:sz w:val="28"/>
          <w:szCs w:val="28"/>
          <w:rtl/>
          <w:lang w:bidi="ar-DZ"/>
        </w:rPr>
        <w:t>تــا  كــل  مــن  الـ</w:t>
      </w:r>
      <w:r w:rsidRPr="000A38FD">
        <w:rPr>
          <w:rFonts w:hint="cs"/>
          <w:sz w:val="28"/>
          <w:szCs w:val="28"/>
          <w:rtl/>
          <w:lang w:bidi="ar-DZ"/>
        </w:rPr>
        <w:t>شـعــاع</w:t>
      </w:r>
      <w:r>
        <w:rPr>
          <w:rFonts w:hint="cs"/>
          <w:sz w:val="28"/>
          <w:szCs w:val="28"/>
          <w:rtl/>
          <w:lang w:bidi="ar-DZ"/>
        </w:rPr>
        <w:t>ــيْــن</w:t>
      </w:r>
      <w:r w:rsidRPr="000A38FD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U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>
        <w:rPr>
          <w:sz w:val="28"/>
          <w:szCs w:val="28"/>
          <w:lang w:bidi="ar-DZ"/>
        </w:rPr>
        <w:t>V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6D2CC3" w:rsidRDefault="006D2CC3" w:rsidP="006D2CC3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ـقــرا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بـيــا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ــة                    و               </w:t>
      </w:r>
      <w:r w:rsidR="00F259BF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229" type="#_x0000_t202" style="position:absolute;left:0;text-align:left;margin-left:532.6pt;margin-top:13.6pt;width:28.35pt;height:22.7pt;z-index:251628544" filled="f" stroked="f">
            <v:textbox style="mso-next-textbox:#_x0000_s3229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374C9" w:rsidP="006D2CC3">
      <w:pPr>
        <w:bidi/>
        <w:spacing w:line="360" w:lineRule="auto"/>
        <w:rPr>
          <w:sz w:val="28"/>
          <w:szCs w:val="28"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6D2CC3" w:rsidRDefault="006374C9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6D2CC3" w:rsidRPr="00215286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س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  </w:t>
      </w:r>
      <w:r>
        <w:rPr>
          <w:sz w:val="28"/>
          <w:szCs w:val="28"/>
          <w:rtl/>
          <w:lang w:bidi="ar-DZ"/>
        </w:rPr>
        <w:t>مُــرَكّــب</w:t>
      </w:r>
      <w:r>
        <w:rPr>
          <w:rFonts w:hint="cs"/>
          <w:sz w:val="28"/>
          <w:szCs w:val="28"/>
          <w:rtl/>
          <w:lang w:bidi="ar-DZ"/>
        </w:rPr>
        <w:t>ــتــيْ  شــع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ع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 ( 4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C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D ( 5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332" style="position:absolute;left:0;text-align:left;margin-left:-10.55pt;margin-top:12.95pt;width:152.3pt;height:151pt;z-index:251643904" coordorigin="422,11161" coordsize="3046,3020">
            <v:shape id="Image 2" o:spid="_x0000_s3333" type="#_x0000_t75" style="position:absolute;left:422;top:11161;width:3046;height:3020;visibility:visible" stroked="t" strokeweight="1.5pt">
              <v:imagedata r:id="rId6" o:title="" croptop="20682f" cropbottom="26559f" cropleft="17965f" cropright="35547f"/>
            </v:shape>
            <v:shape id="_x0000_s3334" type="#_x0000_t32" style="position:absolute;left:1919;top:12395;width:1531;height:0" o:connectortype="straight" strokeweight="1.5pt"/>
            <v:shape id="_x0000_s3335" type="#_x0000_t32" style="position:absolute;left:422;top:12395;width:1531;height:1" o:connectortype="straight" strokeweight="1.5pt">
              <v:stroke endarrow="classic"/>
            </v:shape>
            <v:shape id="_x0000_s3336" type="#_x0000_t32" style="position:absolute;left:1651;top:11214;width:0;height:907;flip:y" o:connectortype="straight" strokeweight="1.5pt"/>
            <v:shape id="_x0000_s3337" type="#_x0000_t32" style="position:absolute;left:1651;top:12089;width:1;height:2041;flip:y" o:connectortype="straight" strokeweight="1.5pt">
              <v:stroke endarrow="classic"/>
            </v:shape>
            <v:shape id="_x0000_s3338" type="#_x0000_t202" style="position:absolute;left:1192;top:12324;width:567;height:454" filled="f" stroked="f">
              <v:textbox style="mso-next-textbox:#_x0000_s3338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339" type="#_x0000_t202" style="position:absolute;left:1223;top:11924;width:567;height:454" filled="f" stroked="f">
              <v:textbox style="mso-next-textbox:#_x0000_s3339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340" type="#_x0000_t202" style="position:absolute;left:1730;top:12346;width:567;height:454" filled="f" stroked="f">
              <v:textbox style="mso-next-textbox:#_x0000_s3340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shape id="_x0000_s3245" type="#_x0000_t32" style="position:absolute;left:0;text-align:left;margin-left:360.1pt;margin-top:14.7pt;width:19.85pt;height:0;flip:y;z-index:251633664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244" type="#_x0000_t32" style="position:absolute;left:0;text-align:left;margin-left:241.3pt;margin-top:14.7pt;width:19.85pt;height:0;flip:y;z-index:251632640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246" type="#_x0000_t32" style="position:absolute;left:0;text-align:left;margin-left:318.3pt;margin-top:14.7pt;width:19.85pt;height:0;flip:y;z-index:251634688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247" type="#_x0000_t32" style="position:absolute;left:0;text-align:left;margin-left:280.35pt;margin-top:14.7pt;width:19.85pt;height:0;flip:y;z-index:251635712" o:connectortype="straight" strokeweight="1.5pt">
            <v:stroke endarrow="classic"/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312" style="position:absolute;left:0;text-align:left;margin-left:217.15pt;margin-top:21.4pt;width:71.3pt;height:22.7pt;z-index:251641856" coordorigin="4910,11652" coordsize="1426,454">
            <v:shape id="_x0000_s3313" type="#_x0000_t202" style="position:absolute;left:4910;top:11652;width:794;height:454" filled="f" stroked="f">
              <v:textbox style="mso-next-textbox:#_x0000_s3313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</w:p>
                </w:txbxContent>
              </v:textbox>
            </v:shape>
            <v:shape id="_x0000_s3314" type="#_x0000_t32" style="position:absolute;left:5110;top:11679;width:397;height:0;flip:y" o:connectortype="straight" strokeweight="1.5pt">
              <v:stroke endarrow="classic"/>
            </v:shape>
            <v:shape id="_x0000_s3315" type="#_x0000_t19" style="position:absolute;left:5939;top:11693;width:397;height:397;rotation:45" strokeweight="1.5pt">
              <o:lock v:ext="edit" aspectratio="t"/>
            </v:shape>
            <v:shape id="_x0000_s3316" type="#_x0000_t19" style="position:absolute;left:5548;top:11693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307" style="position:absolute;left:0;text-align:left;margin-left:298.55pt;margin-top:21.4pt;width:71.3pt;height:22.7pt;z-index:251640832" coordorigin="6538,11652" coordsize="1426,454">
            <v:shape id="_x0000_s3308" type="#_x0000_t202" style="position:absolute;left:6538;top:11652;width:794;height:454" filled="f" stroked="f">
              <v:textbox style="mso-next-textbox:#_x0000_s3308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3309" type="#_x0000_t32" style="position:absolute;left:6738;top:11679;width:397;height:0;flip:y" o:connectortype="straight" strokeweight="1.5pt">
              <v:stroke endarrow="classic"/>
            </v:shape>
            <v:shape id="_x0000_s3310" type="#_x0000_t19" style="position:absolute;left:7567;top:11693;width:397;height:397;rotation:45" strokeweight="1.5pt">
              <o:lock v:ext="edit" aspectratio="t"/>
            </v:shape>
            <v:shape id="_x0000_s3311" type="#_x0000_t19" style="position:absolute;left:7176;top:11693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302" style="position:absolute;left:0;text-align:left;margin-left:379.95pt;margin-top:21.4pt;width:71.3pt;height:22.7pt;z-index:251639808" coordorigin="8166,11652" coordsize="1426,454">
            <v:shape id="_x0000_s3303" type="#_x0000_t202" style="position:absolute;left:8166;top:11652;width:794;height:454" filled="f" stroked="f">
              <v:textbox style="mso-next-textbox:#_x0000_s3303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</w:p>
                </w:txbxContent>
              </v:textbox>
            </v:shape>
            <v:shape id="_x0000_s3304" type="#_x0000_t32" style="position:absolute;left:8366;top:11679;width:397;height:0;flip:y" o:connectortype="straight" strokeweight="1.5pt">
              <v:stroke endarrow="classic"/>
            </v:shape>
            <v:shape id="_x0000_s3305" type="#_x0000_t19" style="position:absolute;left:9195;top:11693;width:397;height:397;rotation:45" strokeweight="1.5pt">
              <o:lock v:ext="edit" aspectratio="t"/>
            </v:shape>
            <v:shape id="_x0000_s3306" type="#_x0000_t19" style="position:absolute;left:8804;top:11693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297" style="position:absolute;left:0;text-align:left;margin-left:461.35pt;margin-top:21.4pt;width:71.3pt;height:22.7pt;z-index:251638784" coordorigin="9794,11652" coordsize="1426,454">
            <v:shape id="_x0000_s3298" type="#_x0000_t202" style="position:absolute;left:9794;top:11652;width:794;height:454" filled="f" stroked="f">
              <v:textbox style="mso-next-textbox:#_x0000_s3298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299" type="#_x0000_t32" style="position:absolute;left:9994;top:11679;width:397;height:0;flip:y" o:connectortype="straight" strokeweight="1.5pt">
              <v:stroke endarrow="classic"/>
            </v:shape>
            <v:shape id="_x0000_s3300" type="#_x0000_t19" style="position:absolute;left:10823;top:11693;width:397;height:397;rotation:45" strokeweight="1.5pt">
              <o:lock v:ext="edit" aspectratio="t"/>
            </v:shape>
            <v:shape id="_x0000_s3301" type="#_x0000_t19" style="position:absolute;left:10432;top:11693;width:397;height:397;rotation:45;flip:x" strokeweight="1.5pt">
              <o:lock v:ext="edit" aspectratio="t"/>
            </v:shape>
          </v:group>
        </w:pict>
      </w:r>
      <w:proofErr w:type="gramStart"/>
      <w:r>
        <w:rPr>
          <w:rFonts w:hint="cs"/>
          <w:sz w:val="28"/>
          <w:szCs w:val="28"/>
          <w:rtl/>
          <w:lang w:bidi="ar-DZ"/>
        </w:rPr>
        <w:t>مــا  هـم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rtl/>
          <w:lang w:bidi="ar-DZ"/>
        </w:rPr>
        <w:t>مُــرَكّــبــ</w:t>
      </w:r>
      <w:r>
        <w:rPr>
          <w:rFonts w:hint="cs"/>
          <w:sz w:val="28"/>
          <w:szCs w:val="28"/>
          <w:rtl/>
          <w:lang w:bidi="ar-DZ"/>
        </w:rPr>
        <w:t xml:space="preserve">تــا  كــل  مــن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؛  </w:t>
      </w:r>
      <w:r>
        <w:rPr>
          <w:sz w:val="28"/>
          <w:szCs w:val="28"/>
          <w:lang w:bidi="ar-DZ"/>
        </w:rPr>
        <w:t>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؛                      ؛             </w:t>
      </w:r>
      <w:r w:rsidR="00F259BF">
        <w:rPr>
          <w:rFonts w:hint="cs"/>
          <w:sz w:val="28"/>
          <w:szCs w:val="28"/>
          <w:rtl/>
          <w:lang w:bidi="ar-DZ"/>
        </w:rPr>
        <w:t xml:space="preserve">         ؛                   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242" type="#_x0000_t202" style="position:absolute;left:0;text-align:left;margin-left:532.6pt;margin-top:13.6pt;width:28.35pt;height:22.7pt;z-index:251631616" filled="f" stroked="f">
            <v:textbox style="mso-next-textbox:#_x0000_s3242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374C9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6374C9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6374C9" w:rsidP="006D2CC3">
      <w:pPr>
        <w:bidi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5A637E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742" type="#_x0000_t202" style="position:absolute;left:0;text-align:left;margin-left:532.6pt;margin-top:14.5pt;width:28.35pt;height:22.7pt;z-index:251712512" filled="f" stroked="f">
            <v:textbox style="mso-next-textbox:#_x0000_s3742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D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D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374C9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6374C9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6374C9" w:rsidP="006D2CC3">
      <w:pPr>
        <w:bidi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</w: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3361" style="position:absolute;left:0;text-align:left;margin-left:176.65pt;margin-top:22.35pt;width:44.3pt;height:0;z-index:251650048" coordorigin="4100,796" coordsize="886,0">
            <v:shape id="_x0000_s3362" type="#_x0000_t32" style="position:absolute;left:4646;top:796;width:340;height:0;flip:y" o:connectortype="straight" strokeweight="1.5pt">
              <v:stroke endarrow="classic"/>
            </v:shape>
            <v:shape id="_x0000_s3363" type="#_x0000_t32" style="position:absolute;left:4100;top:796;width:340;height:0;flip:y" o:connectortype="straight" strokeweight="1.5pt">
              <v:stroke endarrow="classic"/>
            </v:shape>
          </v:group>
        </w:pic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ــســا</w:t>
      </w:r>
      <w:r w:rsidRPr="00B0625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ـة  بــيْـــن  نـقــطــتــيْــن .</w:t>
      </w:r>
    </w:p>
    <w:p w:rsidR="006D2CC3" w:rsidRPr="00215286" w:rsidRDefault="00D1716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380" style="position:absolute;left:0;text-align:left;margin-left:-11.55pt;margin-top:21.65pt;width:179.05pt;height:133.4pt;z-index:251659264" coordorigin="235,1228" coordsize="3581,2668">
            <v:shape id="_x0000_s3381" type="#_x0000_t32" style="position:absolute;left:1629;top:3305;width:2098;height:0" o:connectortype="straight" strokeweight="1.5pt"/>
            <v:shape id="_x0000_s3382" type="#_x0000_t32" style="position:absolute;left:348;top:3306;width:1299;height:0" o:connectortype="straight" strokeweight="1.5pt">
              <v:stroke endarrow="classic"/>
            </v:shape>
            <v:shape id="_x0000_s3383" type="#_x0000_t32" style="position:absolute;left:1059;top:1344;width:1;height:1401;flip:y" o:connectortype="straight" strokeweight="1.5pt"/>
            <v:shape id="_x0000_s3384" type="#_x0000_t202" style="position:absolute;left:633;top:3265;width:567;height:454" filled="f" stroked="f">
              <v:textbox style="mso-next-textbox:#_x0000_s3384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385" type="#_x0000_t202" style="position:absolute;left:563;top:1335;width:567;height:454" filled="f" stroked="f">
              <v:textbox style="mso-next-textbox:#_x0000_s3385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3386" type="#_x0000_t202" style="position:absolute;left:1288;top:3315;width:567;height:454" filled="f" stroked="f">
              <v:textbox style="mso-next-textbox:#_x0000_s3386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387" type="#_x0000_t32" style="position:absolute;left:1060;top:2720;width:0;height:1074;flip:y" o:connectortype="straight" strokeweight="1.5pt">
              <v:stroke endarrow="classic"/>
            </v:shape>
            <v:shape id="_x0000_s3388" type="#_x0000_t202" style="position:absolute;left:1585;top:2298;width:567;height:567" filled="f" stroked="f">
              <o:lock v:ext="edit" aspectratio="t"/>
              <v:textbox style="mso-next-textbox:#_x0000_s3388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89" type="#_x0000_t202" style="position:absolute;left:1439;top:2499;width:567;height:454" filled="f" stroked="f">
              <v:textbox style="mso-next-textbox:#_x0000_s3389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3390" type="#_x0000_t202" style="position:absolute;left:3075;top:1388;width:567;height:567" filled="f" stroked="f">
              <o:lock v:ext="edit" aspectratio="t"/>
              <v:textbox style="mso-next-textbox:#_x0000_s3390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91" type="#_x0000_t202" style="position:absolute;left:3249;top:1309;width:567;height:454" filled="f" stroked="f">
              <v:textbox style="mso-next-textbox:#_x0000_s3391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3392" type="#_x0000_t202" style="position:absolute;left:3075;top:2298;width:567;height:567" filled="f" stroked="f">
              <o:lock v:ext="edit" aspectratio="t"/>
              <v:textbox style="mso-next-textbox:#_x0000_s3392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393" type="#_x0000_t202" style="position:absolute;left:3249;top:2509;width:567;height:454" filled="f" stroked="f">
              <v:textbox style="mso-next-textbox:#_x0000_s339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3394" type="#_x0000_t32" style="position:absolute;left:1856;top:1617;width:1511;height:930;flip:y" o:connectortype="straight" strokeweight="1.5pt">
              <v:stroke endarrow="open" endarrowwidth="narrow" endarrowlength="short"/>
              <o:lock v:ext="edit" aspectratio="t"/>
            </v:shape>
            <v:shape id="_x0000_s3395" type="#_x0000_t32" style="position:absolute;left:958;top:2554;width:828;height:0;flip:x" o:connectortype="straight" strokeweight="1pt">
              <v:stroke dashstyle="dash"/>
            </v:shape>
            <v:shape id="_x0000_s3396" type="#_x0000_t32" style="position:absolute;left:1870;top:2580;width:0;height:794" o:connectortype="straight" strokeweight="1pt">
              <v:stroke dashstyle="dash"/>
            </v:shape>
            <v:shape id="_x0000_s3397" type="#_x0000_t32" style="position:absolute;left:1858;top:2554;width:1531;height:0;flip:x" o:connectortype="straight" strokeweight="1pt"/>
            <v:shape id="_x0000_s3398" type="#_x0000_t32" style="position:absolute;left:998;top:1634;width:2324;height:0;flip:x" o:connectortype="straight" strokeweight="1pt">
              <v:stroke dashstyle="dash"/>
            </v:shape>
            <v:shape id="_x0000_s3399" type="#_x0000_t32" style="position:absolute;left:3360;top:1640;width:0;height:907" o:connectortype="straight" strokeweight="1pt"/>
            <v:shape id="_x0000_s3400" type="#_x0000_t32" style="position:absolute;left:3360;top:2580;width:0;height:794" o:connectortype="straight" strokeweight="1pt">
              <v:stroke dashstyle="dash"/>
            </v:shape>
            <v:shape id="_x0000_s3401" style="position:absolute;left:3220;top:2408;width:136;height:136" coordsize="109,86" path="m109,l,,,86e" filled="f" strokeweight="1pt">
              <v:path arrowok="t"/>
            </v:shape>
            <v:shape id="_x0000_s3402" type="#_x0000_t202" style="position:absolute;left:623;top:2645;width:567;height:454" filled="f" stroked="f">
              <v:textbox style="mso-next-textbox:#_x0000_s340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403" type="#_x0000_t202" style="position:absolute;left:563;top:2255;width:567;height:454" filled="f" stroked="f">
              <v:textbox style="mso-next-textbox:#_x0000_s340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 w:rsidRPr="00FA786D"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3404" type="#_x0000_t202" style="position:absolute;left:3133;top:3235;width:567;height:454" filled="f" stroked="f">
              <v:textbox style="mso-next-textbox:#_x0000_s3404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3405" type="#_x0000_t202" style="position:absolute;left:1653;top:3235;width:567;height:454" filled="f" stroked="f">
              <v:textbox style="mso-next-textbox:#_x0000_s3405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Pr="00FA786D"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A</w:t>
                    </w:r>
                    <w:proofErr w:type="gramEnd"/>
                  </w:p>
                </w:txbxContent>
              </v:textbox>
            </v:shape>
            <v:roundrect id="_x0000_s3406" style="position:absolute;left:235;top:1228;width:3572;height:2668" arcsize="10923f" filled="f" strokeweight="1.5pt"/>
          </v:group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3369" type="#_x0000_t202" style="position:absolute;left:0;text-align:left;margin-left:532.6pt;margin-top:21.75pt;width:28.35pt;height:22.7pt;z-index:251656192" filled="f" stroked="f">
            <v:textbox style="mso-next-textbox:#_x0000_s3369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sz w:val="28"/>
          <w:szCs w:val="28"/>
          <w:rtl/>
          <w:lang w:bidi="ar-DZ"/>
        </w:rPr>
        <w:t>الـمــســتــوي  مـنــســوب  إلـى  مـعــلــم  مـتــعــ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مــد  و مـتـجــ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نــس  </w:t>
      </w:r>
      <w:r w:rsidR="006D2CC3">
        <w:rPr>
          <w:sz w:val="28"/>
          <w:szCs w:val="28"/>
          <w:lang w:bidi="ar-DZ"/>
        </w:rPr>
        <w:t>( O ; O</w:t>
      </w:r>
      <w:r w:rsidR="006D2CC3" w:rsidRPr="00C42E55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I , O</w:t>
      </w:r>
      <w:r w:rsidR="006D2CC3" w:rsidRPr="00C42E55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J )</w:t>
      </w:r>
      <w:r w:rsidR="006D2CC3"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F259BF" w:rsidP="00F25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6D2CC3">
        <w:rPr>
          <w:rFonts w:hint="cs"/>
          <w:sz w:val="28"/>
          <w:szCs w:val="28"/>
          <w:rtl/>
          <w:lang w:bidi="ar-DZ"/>
        </w:rPr>
        <w:t>كــمـــل :</w:t>
      </w:r>
      <w:proofErr w:type="gramEnd"/>
      <w:r w:rsidR="006D2CC3">
        <w:rPr>
          <w:rFonts w:hint="cs"/>
          <w:sz w:val="28"/>
          <w:szCs w:val="28"/>
          <w:rtl/>
          <w:lang w:bidi="ar-DZ"/>
        </w:rPr>
        <w:t xml:space="preserve">  الـمـثــلــث  </w:t>
      </w:r>
      <w:r w:rsidR="006D2CC3">
        <w:rPr>
          <w:sz w:val="28"/>
          <w:szCs w:val="28"/>
          <w:lang w:bidi="ar-DZ"/>
        </w:rPr>
        <w:t>A</w:t>
      </w:r>
      <w:r w:rsidR="006D2CC3" w:rsidRPr="000A38FD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B</w:t>
      </w:r>
      <w:r w:rsidR="006D2CC3" w:rsidRPr="000A38FD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C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 .  .  .  .  .  </w:t>
      </w:r>
      <w:r w:rsidR="006374C9">
        <w:rPr>
          <w:rFonts w:hint="cs"/>
          <w:sz w:val="28"/>
          <w:szCs w:val="28"/>
          <w:rtl/>
          <w:lang w:bidi="ar-DZ"/>
        </w:rPr>
        <w:t xml:space="preserve">.   </w:t>
      </w:r>
      <w:r w:rsidR="006D2CC3">
        <w:rPr>
          <w:rFonts w:hint="cs"/>
          <w:sz w:val="28"/>
          <w:szCs w:val="28"/>
          <w:rtl/>
          <w:lang w:bidi="ar-DZ"/>
        </w:rPr>
        <w:t>فــي  .</w:t>
      </w:r>
      <w:r w:rsidR="006374C9">
        <w:rPr>
          <w:rFonts w:hint="cs"/>
          <w:sz w:val="28"/>
          <w:szCs w:val="28"/>
          <w:rtl/>
          <w:lang w:bidi="ar-DZ"/>
        </w:rPr>
        <w:t xml:space="preserve">  </w:t>
      </w:r>
      <w:r w:rsidR="006D2CC3">
        <w:rPr>
          <w:rFonts w:hint="cs"/>
          <w:sz w:val="28"/>
          <w:szCs w:val="28"/>
          <w:rtl/>
          <w:lang w:bidi="ar-DZ"/>
        </w:rPr>
        <w:t>.  ؛</w:t>
      </w:r>
    </w:p>
    <w:p w:rsidR="006D2CC3" w:rsidRDefault="006E7C05" w:rsidP="006374C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70" type="#_x0000_t202" style="position:absolute;left:0;text-align:left;margin-left:532.6pt;margin-top:27pt;width:28.35pt;height:22.7pt;z-index:251657216" filled="f" stroked="f">
            <v:textbox style="mso-next-textbox:#_x0000_s3370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364" type="#_x0000_t202" style="position:absolute;left:0;text-align:left;margin-left:532.6pt;margin-top:84.15pt;width:28.35pt;height:22.7pt;z-index:251651072" filled="f" stroked="f">
            <v:textbox style="mso-next-textbox:#_x0000_s3364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365" type="#_x0000_t202" style="position:absolute;left:0;text-align:left;margin-left:532.6pt;margin-top:160.5pt;width:28.35pt;height:22.7pt;z-index:251652096" filled="f" stroked="f">
            <v:textbox style="mso-next-textbox:#_x0000_s3365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sz w:val="28"/>
          <w:szCs w:val="28"/>
          <w:rtl/>
          <w:lang w:bidi="ar-DZ"/>
        </w:rPr>
        <w:t>إ</w:t>
      </w:r>
      <w:r w:rsidR="006D2CC3" w:rsidRPr="00207B66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ذ</w:t>
      </w:r>
      <w:r w:rsidR="006D2CC3" w:rsidRPr="00207B66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ن  حــســب  نـظــريـة  .  .  .  .  .  .  . </w:t>
      </w:r>
      <w:r w:rsidR="006374C9">
        <w:rPr>
          <w:rFonts w:hint="cs"/>
          <w:sz w:val="28"/>
          <w:szCs w:val="28"/>
          <w:rtl/>
          <w:lang w:bidi="ar-DZ"/>
        </w:rPr>
        <w:t xml:space="preserve"> .  . </w:t>
      </w:r>
      <w:r w:rsidR="006D2CC3">
        <w:rPr>
          <w:rFonts w:hint="cs"/>
          <w:sz w:val="28"/>
          <w:szCs w:val="28"/>
          <w:rtl/>
          <w:lang w:bidi="ar-DZ"/>
        </w:rPr>
        <w:t xml:space="preserve"> ،  </w:t>
      </w:r>
      <w:r w:rsidR="006374C9">
        <w:rPr>
          <w:rFonts w:hint="cs"/>
          <w:sz w:val="28"/>
          <w:szCs w:val="28"/>
          <w:rtl/>
          <w:lang w:bidi="ar-DZ"/>
        </w:rPr>
        <w:t xml:space="preserve">.  .  .  </w:t>
      </w:r>
      <w:r w:rsidR="006D2CC3">
        <w:rPr>
          <w:rFonts w:hint="cs"/>
          <w:sz w:val="28"/>
          <w:szCs w:val="28"/>
          <w:rtl/>
          <w:lang w:bidi="ar-DZ"/>
        </w:rPr>
        <w:t xml:space="preserve">.  .  .  .  .  </w:t>
      </w:r>
      <w:r w:rsidR="006D2CC3" w:rsidRPr="00250E9F">
        <w:rPr>
          <w:color w:val="000000"/>
          <w:position w:val="-4"/>
          <w:sz w:val="28"/>
          <w:szCs w:val="28"/>
          <w:lang w:bidi="ar-DZ"/>
        </w:rPr>
        <w:object w:dxaOrig="880" w:dyaOrig="400">
          <v:shape id="_x0000_i1025" type="#_x0000_t75" style="width:44.25pt;height:20.25pt" o:ole="">
            <v:imagedata r:id="rId8" o:title=""/>
          </v:shape>
          <o:OLEObject Type="Embed" ProgID="Equation.DSMT4" ShapeID="_x0000_i1025" DrawAspect="Content" ObjectID="_1569682192" r:id="rId9"/>
        </w:obje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ـبّــر عــن   </w:t>
      </w:r>
      <w:r>
        <w:rPr>
          <w:sz w:val="28"/>
          <w:szCs w:val="28"/>
          <w:lang w:bidi="ar-DZ"/>
        </w:rPr>
        <w:t>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>
        <w:rPr>
          <w:sz w:val="28"/>
          <w:szCs w:val="28"/>
          <w:lang w:bidi="ar-DZ"/>
        </w:rPr>
        <w:t>A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بـد</w:t>
      </w:r>
      <w:r w:rsidRPr="00452F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452F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BF216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proofErr w:type="gramStart"/>
      <w:r w:rsidRPr="003E175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</w:t>
      </w:r>
      <w:r w:rsidR="006374C9">
        <w:rPr>
          <w:sz w:val="28"/>
          <w:szCs w:val="28"/>
          <w:lang w:bidi="ar-DZ"/>
        </w:rPr>
        <w:t>.</w:t>
      </w:r>
      <w:proofErr w:type="gramEnd"/>
      <w:r w:rsidR="006374C9">
        <w:rPr>
          <w:sz w:val="28"/>
          <w:szCs w:val="28"/>
          <w:lang w:bidi="ar-DZ"/>
        </w:rPr>
        <w:t xml:space="preserve">  .  </w:t>
      </w:r>
      <w:r>
        <w:rPr>
          <w:sz w:val="28"/>
          <w:szCs w:val="28"/>
          <w:lang w:bidi="ar-DZ"/>
        </w:rPr>
        <w:t>.  .  .  .  .  .     ;      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proofErr w:type="gramStart"/>
      <w:r w:rsidRPr="003E175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</w:t>
      </w:r>
      <w:proofErr w:type="gramEnd"/>
      <w:r>
        <w:rPr>
          <w:sz w:val="28"/>
          <w:szCs w:val="28"/>
          <w:lang w:bidi="ar-DZ"/>
        </w:rPr>
        <w:t xml:space="preserve">  .  .  .  .  .</w:t>
      </w:r>
      <w:r w:rsidR="006374C9">
        <w:rPr>
          <w:sz w:val="28"/>
          <w:szCs w:val="28"/>
          <w:lang w:bidi="ar-DZ"/>
        </w:rPr>
        <w:t xml:space="preserve">  .  .  .</w: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ـيّـــن  أ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5D1772">
        <w:rPr>
          <w:color w:val="000000"/>
          <w:position w:val="-16"/>
          <w:sz w:val="28"/>
          <w:szCs w:val="28"/>
          <w:lang w:bidi="ar-DZ"/>
        </w:rPr>
        <w:object w:dxaOrig="4480" w:dyaOrig="600">
          <v:shape id="_x0000_i1026" type="#_x0000_t75" style="width:224.25pt;height:30pt" o:ole="">
            <v:imagedata r:id="rId10" o:title=""/>
          </v:shape>
          <o:OLEObject Type="Embed" ProgID="Equation.DSMT4" ShapeID="_x0000_i1026" DrawAspect="Content" ObjectID="_1569682193" r:id="rId11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374C9" w:rsidP="006D2CC3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6D2CC3" w:rsidRDefault="006374C9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</w: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68" type="#_x0000_t32" style="position:absolute;left:0;text-align:left;margin-left:354.9pt;margin-top:20.6pt;width:0;height:141.75pt;z-index:251655168" o:connectortype="straight" strokeweight="1.5pt"/>
        </w:pict>
      </w:r>
      <w:r>
        <w:rPr>
          <w:rFonts w:hint="cs"/>
          <w:noProof/>
          <w:sz w:val="28"/>
          <w:szCs w:val="28"/>
          <w:rtl/>
        </w:rPr>
        <w:pict>
          <v:shape id="_x0000_s3367" type="#_x0000_t32" style="position:absolute;left:0;text-align:left;margin-left:166.65pt;margin-top:20.6pt;width:0;height:141.75pt;z-index:251654144" o:connectortype="straight" strokeweight="1.5pt"/>
        </w:pict>
      </w:r>
      <w:r>
        <w:rPr>
          <w:rFonts w:hint="cs"/>
          <w:sz w:val="28"/>
          <w:szCs w:val="28"/>
          <w:rtl/>
          <w:lang w:bidi="ar-DZ"/>
        </w:rPr>
        <w:t>ا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ســب  الـمــســا</w:t>
      </w:r>
      <w:r w:rsidRPr="00B0625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ـة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فـي  كــل  حـا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:</w:t>
      </w:r>
    </w:p>
    <w:p w:rsidR="006D2CC3" w:rsidRDefault="006D2CC3" w:rsidP="006D2CC3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4 )</w:t>
      </w:r>
      <w:r>
        <w:rPr>
          <w:rFonts w:hint="cs"/>
          <w:sz w:val="28"/>
          <w:szCs w:val="28"/>
          <w:rtl/>
          <w:lang w:bidi="ar-DZ"/>
        </w:rPr>
        <w:t xml:space="preserve">             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 ( 3 ; 2 )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>
        <w:rPr>
          <w:sz w:val="28"/>
          <w:szCs w:val="28"/>
          <w:lang w:bidi="ar-DZ"/>
        </w:rPr>
        <w:t>A ( 2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2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)</w:t>
      </w:r>
    </w:p>
    <w:p w:rsidR="006D2CC3" w:rsidRDefault="006374C9" w:rsidP="006B6CE7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</w:t>
      </w:r>
      <w:r w:rsidR="006B6CE7">
        <w:rPr>
          <w:color w:val="000000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</w:t>
      </w:r>
    </w:p>
    <w:p w:rsidR="006D2CC3" w:rsidRDefault="006374C9" w:rsidP="006B6CE7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</w:t>
      </w:r>
      <w:r w:rsidR="006B6CE7">
        <w:rPr>
          <w:color w:val="000000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</w:t>
      </w:r>
    </w:p>
    <w:p w:rsidR="006D2CC3" w:rsidRDefault="006374C9" w:rsidP="006B6CE7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</w:t>
      </w:r>
      <w:r w:rsidR="006B6CE7">
        <w:rPr>
          <w:color w:val="000000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</w:t>
      </w:r>
    </w:p>
    <w:p w:rsidR="006D2CC3" w:rsidRDefault="006374C9" w:rsidP="006B6CE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A22D89">
        <w:rPr>
          <w:rFonts w:hint="cs"/>
          <w:color w:val="000000"/>
          <w:sz w:val="28"/>
          <w:szCs w:val="28"/>
          <w:rtl/>
          <w:lang w:bidi="ar-DZ"/>
        </w:rPr>
        <w:t xml:space="preserve">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</w:t>
      </w:r>
      <w:r w:rsidR="006B6CE7">
        <w:rPr>
          <w:color w:val="000000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</w:t>
      </w:r>
    </w:p>
    <w:p w:rsidR="006D2CC3" w:rsidRPr="00215286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58" type="#_x0000_t202" style="position:absolute;left:0;text-align:left;margin-left:532.6pt;margin-top:16.55pt;width:28.35pt;height:22.7pt;z-index:251646976" filled="f" stroked="f">
            <v:textbox style="mso-next-textbox:#_x0000_s3358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س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يْ  مـنـتـصـف  قـطـعــة  مـسـتــقــيــم .</w:t>
      </w:r>
    </w:p>
    <w:p w:rsidR="006D2CC3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60" type="#_x0000_t202" style="position:absolute;left:0;text-align:left;margin-left:532.6pt;margin-top:16.4pt;width:28.35pt;height:22.7pt;z-index:251649024" filled="f" stroked="f">
            <v:textbox style="mso-next-textbox:#_x0000_s3360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 xml:space="preserve">A ( 3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 ( 4 ;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D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3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59" type="#_x0000_t202" style="position:absolute;left:0;text-align:left;margin-left:532.6pt;margin-top:26.8pt;width:28.35pt;height:22.7pt;z-index:251648000" filled="f" stroked="f">
            <v:textbox style="mso-next-textbox:#_x0000_s3359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يّـن  الـنـقــطـتـيْ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مـنـتـصـفــيْ  </w:t>
      </w:r>
      <w:r>
        <w:rPr>
          <w:sz w:val="28"/>
          <w:szCs w:val="28"/>
          <w:lang w:bidi="ar-DZ"/>
        </w:rPr>
        <w:t>[ 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[ C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D ]</w:t>
      </w:r>
      <w:r>
        <w:rPr>
          <w:rFonts w:hint="cs"/>
          <w:sz w:val="28"/>
          <w:szCs w:val="28"/>
          <w:rtl/>
          <w:lang w:bidi="ar-DZ"/>
        </w:rPr>
        <w:t xml:space="preserve">  عـلـى  الـتــرتـيـــب .</w:t>
      </w:r>
    </w:p>
    <w:p w:rsidR="006D2CC3" w:rsidRPr="006B6CE7" w:rsidRDefault="00F259BF" w:rsidP="006B6CE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كــمـــل :  بـقــرا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ء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ة  بـيــا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نـيــة    </w:t>
      </w:r>
      <w:r w:rsidR="006D2CC3">
        <w:rPr>
          <w:sz w:val="28"/>
          <w:szCs w:val="28"/>
          <w:lang w:bidi="ar-DZ"/>
        </w:rPr>
        <w:t xml:space="preserve">M </w:t>
      </w:r>
      <w:r w:rsidR="006B6CE7">
        <w:rPr>
          <w:sz w:val="28"/>
          <w:szCs w:val="28"/>
          <w:lang w:bidi="ar-DZ"/>
        </w:rPr>
        <w:t>(   .  .   ;   .  .   )</w:t>
      </w:r>
      <w:r w:rsidR="006D2CC3">
        <w:rPr>
          <w:rFonts w:hint="cs"/>
          <w:sz w:val="28"/>
          <w:szCs w:val="28"/>
          <w:rtl/>
          <w:lang w:bidi="ar-DZ"/>
        </w:rPr>
        <w:t xml:space="preserve">    ؛    </w:t>
      </w:r>
      <w:r w:rsidR="006D2CC3">
        <w:rPr>
          <w:sz w:val="28"/>
          <w:szCs w:val="28"/>
          <w:lang w:bidi="ar-DZ"/>
        </w:rPr>
        <w:t xml:space="preserve">N </w:t>
      </w:r>
      <w:r w:rsidR="006B6CE7">
        <w:rPr>
          <w:sz w:val="28"/>
          <w:szCs w:val="28"/>
          <w:lang w:bidi="ar-DZ"/>
        </w:rPr>
        <w:t>(   .  .   ;   .  .   )</w:t>
      </w:r>
      <w:r w:rsidR="00BF216E"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D17163" w:rsidP="006D2CC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371" style="position:absolute;left:0;text-align:left;margin-left:-10.75pt;margin-top:28.9pt;width:185.8pt;height:267.85pt;z-index:251658240" coordorigin="539,10716" coordsize="3716,5357">
            <v:shape id="Image 2" o:spid="_x0000_s3372" type="#_x0000_t75" style="position:absolute;left:539;top:10716;width:3716;height:5357;visibility:visible" stroked="t" strokeweight="1.5pt">
              <v:imagedata r:id="rId6" o:title="" croptop="8522f" cropbottom="24471f" cropleft="21964f" cropright="28897f"/>
            </v:shape>
            <v:shape id="_x0000_s3373" type="#_x0000_t32" style="position:absolute;left:2148;top:13939;width:2041;height:0;flip:y" o:connectortype="straight" strokeweight="1.5pt">
              <v:stroke endarrowwidth="narrow" endarrowlength="short"/>
            </v:shape>
            <v:shape id="_x0000_s3374" type="#_x0000_t32" style="position:absolute;left:1603;top:13060;width:0;height:3005;flip:y" o:connectortype="straight" strokeweight="1.5pt">
              <v:stroke endarrow="open" endarrowwidth="narrow" endarrowlength="short"/>
            </v:shape>
            <v:shape id="_x0000_s3375" type="#_x0000_t32" style="position:absolute;left:539;top:13939;width:1665;height:1" o:connectortype="straight" strokeweight="1.5pt">
              <v:stroke endarrow="open" endarrowwidth="narrow" endarrowlength="short"/>
            </v:shape>
            <v:shape id="_x0000_s3376" type="#_x0000_t202" style="position:absolute;left:1978;top:13592;width:567;height:454" filled="f" stroked="f">
              <v:textbox style="mso-next-textbox:#_x0000_s3376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377" type="#_x0000_t202" style="position:absolute;left:1181;top:12905;width:567;height:454" filled="f" stroked="f">
              <v:textbox style="mso-next-textbox:#_x0000_s3377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378" type="#_x0000_t32" style="position:absolute;left:1603;top:10771;width:0;height:2328;flip:y" o:connectortype="straight" strokeweight="1.5pt"/>
            <v:shape id="_x0000_s3379" type="#_x0000_t202" style="position:absolute;left:1179;top:13592;width:567;height:454" filled="f" stroked="f">
              <v:textbox style="mso-next-textbox:#_x0000_s3379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</v:group>
        </w:pict>
      </w:r>
      <w:r w:rsidR="005A637E">
        <w:rPr>
          <w:rFonts w:hint="cs"/>
          <w:noProof/>
          <w:sz w:val="28"/>
          <w:szCs w:val="28"/>
          <w:rtl/>
        </w:rPr>
        <w:pict>
          <v:shape id="_x0000_s3366" type="#_x0000_t202" style="position:absolute;left:0;text-align:left;margin-left:532.6pt;margin-top:6.8pt;width:28.35pt;height:22.7pt;z-index:251653120" filled="f" stroked="f">
            <v:textbox style="mso-next-textbox:#_x0000_s3366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sz w:val="28"/>
          <w:szCs w:val="28"/>
          <w:rtl/>
          <w:lang w:bidi="ar-DZ"/>
        </w:rPr>
        <w:t>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حــســـب   </w:t>
      </w:r>
      <w:r w:rsidR="006D2CC3">
        <w:rPr>
          <w:position w:val="-28"/>
          <w:sz w:val="28"/>
          <w:szCs w:val="28"/>
          <w:lang w:val="en-US" w:eastAsia="en-US"/>
        </w:rPr>
        <w:object w:dxaOrig="1120" w:dyaOrig="720">
          <v:shape id="_x0000_i1027" type="#_x0000_t75" style="width:54.75pt;height:36pt" o:ole="">
            <v:imagedata r:id="rId12" o:title=""/>
          </v:shape>
          <o:OLEObject Type="Embed" ProgID="Equation.DSMT4" ShapeID="_x0000_i1027" DrawAspect="Content" ObjectID="_1569682194" r:id="rId13"/>
        </w:object>
      </w:r>
      <w:r w:rsidR="006D2CC3">
        <w:rPr>
          <w:rFonts w:hint="cs"/>
          <w:sz w:val="28"/>
          <w:szCs w:val="28"/>
          <w:rtl/>
          <w:lang w:bidi="ar-DZ"/>
        </w:rPr>
        <w:t xml:space="preserve">    و   </w:t>
      </w:r>
      <w:r w:rsidR="006D2CC3">
        <w:rPr>
          <w:position w:val="-28"/>
          <w:sz w:val="28"/>
          <w:szCs w:val="28"/>
          <w:lang w:val="en-US" w:eastAsia="en-US"/>
        </w:rPr>
        <w:object w:dxaOrig="1160" w:dyaOrig="720">
          <v:shape id="_x0000_i1028" type="#_x0000_t75" style="width:57pt;height:36pt" o:ole="">
            <v:imagedata r:id="rId14" o:title=""/>
          </v:shape>
          <o:OLEObject Type="Embed" ProgID="Equation.DSMT4" ShapeID="_x0000_i1028" DrawAspect="Content" ObjectID="_1569682195" r:id="rId15"/>
        </w:object>
      </w:r>
      <w:r w:rsidR="006D2CC3">
        <w:rPr>
          <w:rFonts w:hint="cs"/>
          <w:sz w:val="28"/>
          <w:szCs w:val="28"/>
          <w:rtl/>
          <w:lang w:bidi="ar-DZ"/>
        </w:rPr>
        <w:t xml:space="preserve">  ؛  مــ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ذ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ا  تــل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374C9" w:rsidP="006D2CC3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6D2CC3" w:rsidRDefault="006374C9" w:rsidP="006D2CC3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6D2CC3" w:rsidRDefault="006374C9" w:rsidP="006D2CC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6D2CC3" w:rsidRDefault="006D2CC3" w:rsidP="006D2CC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357" type="#_x0000_t202" style="position:absolute;left:0;text-align:left;margin-left:532.6pt;margin-top:6.6pt;width:28.35pt;height:22.7pt;z-index:251645952" filled="f" stroked="f">
            <v:textbox style="mso-next-textbox:#_x0000_s3357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position w:val="-28"/>
          <w:sz w:val="28"/>
          <w:szCs w:val="28"/>
          <w:lang w:val="en-US" w:eastAsia="en-US"/>
        </w:rPr>
        <w:object w:dxaOrig="1120" w:dyaOrig="720">
          <v:shape id="_x0000_i1029" type="#_x0000_t75" style="width:54.75pt;height:36pt" o:ole="">
            <v:imagedata r:id="rId16" o:title=""/>
          </v:shape>
          <o:OLEObject Type="Embed" ProgID="Equation.DSMT4" ShapeID="_x0000_i1029" DrawAspect="Content" ObjectID="_1569682196" r:id="rId17"/>
        </w:objec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>
        <w:rPr>
          <w:position w:val="-28"/>
          <w:sz w:val="28"/>
          <w:szCs w:val="28"/>
          <w:lang w:val="en-US" w:eastAsia="en-US"/>
        </w:rPr>
        <w:object w:dxaOrig="1140" w:dyaOrig="720">
          <v:shape id="_x0000_i1030" type="#_x0000_t75" style="width:56.25pt;height:36pt" o:ole="">
            <v:imagedata r:id="rId18" o:title=""/>
          </v:shape>
          <o:OLEObject Type="Embed" ProgID="Equation.DSMT4" ShapeID="_x0000_i1030" DrawAspect="Content" ObjectID="_1569682197" r:id="rId19"/>
        </w:objec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374C9" w:rsidP="006D2CC3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6D2CC3" w:rsidRDefault="006374C9" w:rsidP="006D2CC3">
      <w:pPr>
        <w:bidi/>
        <w:spacing w:line="600" w:lineRule="auto"/>
        <w:rPr>
          <w:rFonts w:hint="cs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A22D89" w:rsidRPr="00A22D89" w:rsidRDefault="006374C9" w:rsidP="006D2CC3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</w:t>
      </w:r>
    </w:p>
    <w:p w:rsidR="00CE13D9" w:rsidRPr="00A22D89" w:rsidRDefault="006E7C05" w:rsidP="003D444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22D89">
        <w:rPr>
          <w:rFonts w:hint="cs"/>
          <w:noProof/>
          <w:color w:val="000000"/>
          <w:sz w:val="28"/>
          <w:szCs w:val="28"/>
          <w:rtl/>
        </w:rPr>
        <w:lastRenderedPageBreak/>
        <w:pict>
          <v:shape id="_x0000_s2512" type="#_x0000_t202" style="position:absolute;left:0;text-align:left;margin-left:532.6pt;margin-top:21.75pt;width:28.35pt;height:22.7pt;z-index:251582464" filled="f" stroked="f">
            <v:textbox style="mso-next-textbox:#_x0000_s2512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C9775A">
        <w:rPr>
          <w:rFonts w:hint="cs"/>
          <w:noProof/>
          <w:color w:val="000000"/>
          <w:sz w:val="28"/>
          <w:szCs w:val="28"/>
          <w:rtl/>
        </w:rPr>
        <w:pict>
          <v:group id="_x0000_s3667" style="position:absolute;left:0;text-align:left;margin-left:28.2pt;margin-top:9.6pt;width:263.85pt;height:283.15pt;z-index:251707392" coordorigin="1131,532" coordsize="5277,5663">
            <v:shape id="Image 2" o:spid="_x0000_s2548" type="#_x0000_t75" style="position:absolute;left:1131;top:575;width:5277;height:5620;visibility:visible" o:regroupid="82" stroked="t" strokeweight="1.5pt">
              <v:imagedata r:id="rId6" o:title="" croptop="2235f" cropbottom="29254f" cropleft="17400f" cropright="27306f"/>
            </v:shape>
            <v:shape id="_x0000_s2549" type="#_x0000_t32" style="position:absolute;left:2771;top:4843;width:3515;height:0" o:connectortype="straight" o:regroupid="82" strokeweight="1.5pt"/>
            <v:shape id="_x0000_s2550" type="#_x0000_t32" style="position:absolute;left:1131;top:4843;width:1701;height:1" o:connectortype="straight" o:regroupid="82" strokeweight="1.5pt">
              <v:stroke endarrow="classic"/>
            </v:shape>
            <v:shape id="_x0000_s2551" type="#_x0000_t32" style="position:absolute;left:329;top:2491;width:3798;height:0;rotation:270" o:connectortype="straight" o:regroupid="82" strokeweight="1.5pt"/>
            <v:shape id="_x0000_s2552" type="#_x0000_t32" style="position:absolute;left:2228;top:4251;width:1;height:1871;flip:y" o:connectortype="straight" o:regroupid="82" strokeweight="1.5pt">
              <v:stroke endarrow="classic"/>
            </v:shape>
            <v:group id="_x0000_s2553" style="position:absolute;left:1642;top:1736;width:2555;height:1701" coordorigin="2273,1024" coordsize="2555,1701" o:regroupid="82">
              <v:shape id="_x0000_s2554" type="#_x0000_t32" style="position:absolute;left:3128;top:1021;width:850;height:2551;rotation:-90;flip:y" o:connectortype="straight" strokeweight="1.5pt"/>
              <v:shape id="_x0000_s2555" type="#_x0000_t32" style="position:absolute;left:2273;top:1024;width:2268;height:850;flip:y" o:connectortype="straight" strokeweight="1.5pt"/>
              <v:shape id="_x0000_s2556" type="#_x0000_t32" style="position:absolute;left:4542;top:1024;width:283;height:1701" o:connectortype="straight" strokeweight="1.5pt"/>
            </v:group>
            <v:shape id="_x0000_s2557" type="#_x0000_t202" style="position:absolute;left:4057;top:3366;width:567;height:454" o:regroupid="82" filled="f" stroked="f">
              <v:textbox style="mso-next-textbox:#_x0000_s2557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2558" type="#_x0000_t202" style="position:absolute;left:3912;top:644;width:567;height:567" o:regroupid="82" filled="f" stroked="f">
              <o:lock v:ext="edit" aspectratio="t"/>
              <v:textbox style="mso-next-textbox:#_x0000_s2558" inset="0,1mm,0,0">
                <w:txbxContent>
                  <w:p w:rsidR="00CE13D9" w:rsidRPr="00EA1A50" w:rsidRDefault="00CE13D9" w:rsidP="00CE13D9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559" type="#_x0000_t202" style="position:absolute;left:5604;top:2906;width:567;height:567" o:regroupid="82" filled="f" stroked="f">
              <o:lock v:ext="edit" aspectratio="t"/>
              <v:textbox style="mso-next-textbox:#_x0000_s2559" inset="0,1mm,0,0">
                <w:txbxContent>
                  <w:p w:rsidR="00CE13D9" w:rsidRPr="00EA1A50" w:rsidRDefault="00CE13D9" w:rsidP="00CE13D9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560" type="#_x0000_t202" style="position:absolute;left:3774;top:1382;width:567;height:454" o:regroupid="82" filled="f" stroked="f">
              <v:textbox style="mso-next-textbox:#_x0000_s2560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2561" type="#_x0000_t202" style="position:absolute;left:1201;top:2222;width:567;height:454" o:regroupid="82" filled="f" stroked="f">
              <v:textbox style="mso-next-textbox:#_x0000_s2561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2562" type="#_x0000_t202" style="position:absolute;left:3772;top:532;width:567;height:454" o:regroupid="82" filled="f" stroked="f">
              <v:textbox style="mso-next-textbox:#_x0000_s2562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shape id="_x0000_s2563" type="#_x0000_t202" style="position:absolute;left:5750;top:3083;width:567;height:454" o:regroupid="82" filled="f" stroked="f">
              <v:textbox style="mso-next-textbox:#_x0000_s2563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E</w:t>
                    </w:r>
                  </w:p>
                </w:txbxContent>
              </v:textbox>
            </v:shape>
            <v:shape id="_x0000_s2564" type="#_x0000_t202" style="position:absolute;left:1769;top:4794;width:567;height:454" o:regroupid="82" filled="f" stroked="f">
              <v:textbox style="mso-next-textbox:#_x0000_s2564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2565" type="#_x0000_t202" style="position:absolute;left:1778;top:3921;width:567;height:454" o:regroupid="82" filled="f" stroked="f">
              <v:textbox style="mso-next-textbox:#_x0000_s2565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566" type="#_x0000_t202" style="position:absolute;left:2615;top:4794;width:567;height:454" o:regroupid="82" filled="f" stroked="f">
              <v:textbox style="mso-next-textbox:#_x0000_s2566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group id="_x0000_s2573" style="position:absolute;left:3349;top:3996;width:2555;height:1701" coordorigin="2273,1024" coordsize="2555,1701" o:regroupid="82">
              <v:shape id="_x0000_s2574" type="#_x0000_t32" style="position:absolute;left:3128;top:1021;width:850;height:2551;rotation:-90;flip:y" o:connectortype="straight" strokecolor="red" strokeweight="1.5pt"/>
              <v:shape id="_x0000_s2575" type="#_x0000_t32" style="position:absolute;left:2273;top:1024;width:2268;height:850;flip:y" o:connectortype="straight" strokecolor="red" strokeweight="1.5pt"/>
              <v:shape id="_x0000_s2576" type="#_x0000_t32" style="position:absolute;left:4542;top:1024;width:283;height:1701" o:connectortype="straight" strokecolor="red" strokeweight="1.5pt"/>
            </v:group>
            <v:shape id="_x0000_s2577" type="#_x0000_t202" style="position:absolute;left:5764;top:5598;width:567;height:454" o:regroupid="82" filled="f" stroked="f">
              <v:textbox style="mso-next-textbox:#_x0000_s2577" inset="0,1mm,0,0">
                <w:txbxContent>
                  <w:p w:rsidR="00CE13D9" w:rsidRPr="00CE13D9" w:rsidRDefault="00CE13D9" w:rsidP="00D74E93">
                    <w:pPr>
                      <w:jc w:val="center"/>
                      <w:rPr>
                        <w:color w:val="FF0000"/>
                      </w:rPr>
                    </w:pPr>
                    <w:r w:rsidRPr="00CE13D9">
                      <w:rPr>
                        <w:color w:val="FF0000"/>
                        <w:lang w:bidi="ar-DZ"/>
                      </w:rPr>
                      <w:t>B</w:t>
                    </w:r>
                    <w:r w:rsidR="00D74E93">
                      <w:rPr>
                        <w:rFonts w:ascii="Tahoma" w:hAnsi="Tahoma" w:cs="Tahoma"/>
                        <w:color w:val="FF0000"/>
                        <w:lang w:bidi="ar-DZ"/>
                      </w:rPr>
                      <w:t>’</w:t>
                    </w:r>
                  </w:p>
                </w:txbxContent>
              </v:textbox>
            </v:shape>
            <v:shape id="_x0000_s2578" type="#_x0000_t202" style="position:absolute;left:5478;top:3629;width:567;height:454" o:regroupid="82" filled="f" stroked="f">
              <v:textbox style="mso-next-textbox:#_x0000_s2578" inset="0,1mm,0,0">
                <w:txbxContent>
                  <w:p w:rsidR="00CE13D9" w:rsidRPr="00CE13D9" w:rsidRDefault="00CE13D9" w:rsidP="00D74E93">
                    <w:pPr>
                      <w:jc w:val="center"/>
                      <w:rPr>
                        <w:color w:val="FF0000"/>
                      </w:rPr>
                    </w:pPr>
                    <w:r w:rsidRPr="00CE13D9">
                      <w:rPr>
                        <w:color w:val="FF0000"/>
                        <w:lang w:bidi="ar-DZ"/>
                      </w:rPr>
                      <w:t>A</w:t>
                    </w:r>
                    <w:r w:rsidR="00D74E93">
                      <w:rPr>
                        <w:rFonts w:ascii="Tahoma" w:hAnsi="Tahoma" w:cs="Tahoma"/>
                        <w:color w:val="FF0000"/>
                        <w:lang w:bidi="ar-DZ"/>
                      </w:rPr>
                      <w:t>’</w:t>
                    </w:r>
                  </w:p>
                </w:txbxContent>
              </v:textbox>
            </v:shape>
            <v:shape id="_x0000_s2579" type="#_x0000_t202" style="position:absolute;left:2947;top:4472;width:567;height:454" o:regroupid="82" filled="f" stroked="f">
              <v:textbox style="mso-next-textbox:#_x0000_s2579" inset="0,1mm,0,0">
                <w:txbxContent>
                  <w:p w:rsidR="00CE13D9" w:rsidRPr="00CE13D9" w:rsidRDefault="00CE13D9" w:rsidP="00D74E93">
                    <w:pPr>
                      <w:jc w:val="center"/>
                      <w:rPr>
                        <w:color w:val="FF0000"/>
                      </w:rPr>
                    </w:pPr>
                    <w:r w:rsidRPr="00CE13D9">
                      <w:rPr>
                        <w:color w:val="FF0000"/>
                      </w:rPr>
                      <w:t>C</w:t>
                    </w:r>
                    <w:r w:rsidR="00D74E93">
                      <w:rPr>
                        <w:rFonts w:ascii="Tahoma" w:hAnsi="Tahoma" w:cs="Tahoma"/>
                        <w:color w:val="FF0000"/>
                        <w:lang w:bidi="ar-DZ"/>
                      </w:rPr>
                      <w:t>’</w:t>
                    </w:r>
                  </w:p>
                </w:txbxContent>
              </v:textbox>
            </v:shape>
          </v:group>
        </w:pict>
      </w:r>
      <w:r w:rsidR="00CE13D9" w:rsidRPr="00A22D89">
        <w:rPr>
          <w:rFonts w:hint="cs"/>
          <w:b/>
          <w:bCs/>
          <w:noProof/>
          <w:color w:val="000000"/>
          <w:sz w:val="28"/>
          <w:szCs w:val="28"/>
          <w:rtl/>
        </w:rPr>
        <w:pict>
          <v:shape id="_x0000_s2488" type="#_x0000_t202" style="position:absolute;left:0;text-align:left;margin-left:0;margin-top:-10.7pt;width:141.75pt;height:22.7pt;z-index:251574272;mso-position-horizontal:center" filled="f" stroked="f">
            <v:textbox style="mso-next-textbox:#_x0000_s2488">
              <w:txbxContent>
                <w:p w:rsidR="00CE13D9" w:rsidRPr="00215286" w:rsidRDefault="00CE13D9" w:rsidP="00492B20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م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ــا</w:t>
                  </w:r>
                  <w:r w:rsidRPr="00EA1A5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ـم  لـلـمــســتـــوي</w:t>
                  </w:r>
                </w:p>
              </w:txbxContent>
            </v:textbox>
          </v:shape>
        </w:pict>
      </w:r>
      <w:r w:rsidR="00CE13D9" w:rsidRPr="00A22D89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="00CE13D9" w:rsidRPr="00A22D89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CE13D9" w:rsidRPr="00A22D89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ط</w:t>
      </w:r>
      <w:r w:rsidR="003D4443">
        <w:rPr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proofErr w:type="gramEnd"/>
      <w:r w:rsidR="003D4443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3D4443">
        <w:rPr>
          <w:b/>
          <w:bCs/>
          <w:sz w:val="28"/>
          <w:szCs w:val="28"/>
          <w:u w:val="single"/>
          <w:rtl/>
          <w:lang w:bidi="ar-DZ"/>
        </w:rPr>
        <w:t>ي</w:t>
      </w:r>
      <w:r w:rsidR="003D4443">
        <w:rPr>
          <w:b/>
          <w:bCs/>
          <w:sz w:val="28"/>
          <w:szCs w:val="28"/>
          <w:rtl/>
          <w:lang w:bidi="ar-DZ"/>
        </w:rPr>
        <w:t xml:space="preserve"> :</w:t>
      </w:r>
    </w:p>
    <w:p w:rsidR="00CE13D9" w:rsidRDefault="00CE13D9" w:rsidP="00CE13D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ا  هـمـا  إحــد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ـا  كــل  مــ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CE13D9" w:rsidRDefault="00CE13D9" w:rsidP="00CE13D9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A (</w:t>
      </w:r>
      <w:r w:rsidR="00B50702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sz w:val="28"/>
          <w:szCs w:val="28"/>
          <w:lang w:bidi="ar-DZ"/>
        </w:rPr>
        <w:t xml:space="preserve"> </w:t>
      </w:r>
      <w:r w:rsidR="00B50702">
        <w:rPr>
          <w:sz w:val="28"/>
          <w:szCs w:val="28"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; </w:t>
      </w:r>
      <w:r w:rsidR="00B50702">
        <w:rPr>
          <w:sz w:val="28"/>
          <w:szCs w:val="28"/>
          <w:lang w:bidi="ar-DZ"/>
        </w:rPr>
        <w:t xml:space="preserve">  </w:t>
      </w:r>
      <w:proofErr w:type="gramStart"/>
      <w:r>
        <w:rPr>
          <w:color w:val="FF0000"/>
          <w:sz w:val="28"/>
          <w:szCs w:val="28"/>
          <w:lang w:bidi="ar-DZ"/>
        </w:rPr>
        <w:t>5</w:t>
      </w:r>
      <w:r w:rsidRPr="00CE13D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,</w:t>
      </w:r>
      <w:proofErr w:type="gramEnd"/>
      <w:r w:rsidRPr="00CE13D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="00B50702">
        <w:rPr>
          <w:color w:val="FF0000"/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)</w:t>
      </w:r>
    </w:p>
    <w:p w:rsidR="00CE13D9" w:rsidRDefault="00CE13D9" w:rsidP="00B50702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B </w:t>
      </w:r>
      <w:proofErr w:type="gramStart"/>
      <w:r>
        <w:rPr>
          <w:sz w:val="28"/>
          <w:szCs w:val="28"/>
          <w:lang w:bidi="ar-DZ"/>
        </w:rPr>
        <w:t>(</w:t>
      </w:r>
      <w:r w:rsidR="00B50702">
        <w:rPr>
          <w:color w:val="FF0000"/>
          <w:sz w:val="28"/>
          <w:szCs w:val="28"/>
          <w:lang w:bidi="ar-DZ"/>
        </w:rPr>
        <w:t xml:space="preserve"> 3</w:t>
      </w:r>
      <w:proofErr w:type="gramEnd"/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,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 xml:space="preserve">5 </w:t>
      </w:r>
      <w:r>
        <w:rPr>
          <w:sz w:val="28"/>
          <w:szCs w:val="28"/>
          <w:lang w:bidi="ar-DZ"/>
        </w:rPr>
        <w:t xml:space="preserve"> ; </w:t>
      </w:r>
      <w:r w:rsidR="00B50702">
        <w:rPr>
          <w:color w:val="FF0000"/>
          <w:sz w:val="28"/>
          <w:szCs w:val="28"/>
          <w:lang w:bidi="ar-DZ"/>
        </w:rPr>
        <w:t xml:space="preserve">  2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,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 xml:space="preserve">5 </w:t>
      </w:r>
      <w:r>
        <w:rPr>
          <w:sz w:val="28"/>
          <w:szCs w:val="28"/>
          <w:lang w:bidi="ar-DZ"/>
        </w:rPr>
        <w:t xml:space="preserve"> )</w:t>
      </w:r>
    </w:p>
    <w:p w:rsidR="00CE13D9" w:rsidRDefault="00CE13D9" w:rsidP="00B50702">
      <w:pPr>
        <w:spacing w:line="36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511" type="#_x0000_t202" style="position:absolute;margin-left:532.6pt;margin-top:22.6pt;width:28.35pt;height:22.7pt;z-index:251581440" filled="f" stroked="f">
            <v:textbox style="mso-next-textbox:#_x0000_s2511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sz w:val="28"/>
          <w:szCs w:val="28"/>
          <w:lang w:bidi="ar-DZ"/>
        </w:rPr>
        <w:t xml:space="preserve">                                                                                          C </w:t>
      </w:r>
      <w:proofErr w:type="gramStart"/>
      <w:r>
        <w:rPr>
          <w:sz w:val="28"/>
          <w:szCs w:val="28"/>
          <w:lang w:bidi="ar-DZ"/>
        </w:rPr>
        <w:t>(</w:t>
      </w:r>
      <w:r w:rsidR="00B50702">
        <w:rPr>
          <w:sz w:val="28"/>
          <w:szCs w:val="28"/>
          <w:lang w:bidi="ar-DZ"/>
        </w:rPr>
        <w:t xml:space="preserve">  </w:t>
      </w:r>
      <w:r w:rsidR="00B50702" w:rsidRPr="00B5070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 w:rsidR="00B50702" w:rsidRPr="00B50702">
        <w:rPr>
          <w:color w:val="FF0000"/>
          <w:sz w:val="28"/>
          <w:szCs w:val="28"/>
          <w:lang w:bidi="ar-DZ"/>
        </w:rPr>
        <w:t xml:space="preserve"> 1</w:t>
      </w:r>
      <w:r w:rsidR="00B50702">
        <w:rPr>
          <w:color w:val="FF0000"/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; </w:t>
      </w:r>
      <w:r w:rsidR="00B50702">
        <w:rPr>
          <w:sz w:val="28"/>
          <w:szCs w:val="28"/>
          <w:lang w:bidi="ar-DZ"/>
        </w:rPr>
        <w:t xml:space="preserve">    </w:t>
      </w:r>
      <w:r w:rsidR="00B50702">
        <w:rPr>
          <w:color w:val="FF0000"/>
          <w:sz w:val="28"/>
          <w:szCs w:val="28"/>
          <w:lang w:bidi="ar-DZ"/>
        </w:rPr>
        <w:t>4</w:t>
      </w:r>
      <w:r w:rsidR="00B50702">
        <w:rPr>
          <w:sz w:val="28"/>
          <w:szCs w:val="28"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 )</w:t>
      </w:r>
    </w:p>
    <w:p w:rsidR="00CE13D9" w:rsidRDefault="00CE13D9" w:rsidP="00F25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490" type="#_x0000_t32" style="position:absolute;left:0;text-align:left;margin-left:328.8pt;margin-top:22.85pt;width:19.85pt;height:0;flip:y;z-index:251576320" o:connectortype="straight" strokeweight="1.5pt">
            <v:stroke endarrow="classic"/>
          </v:shape>
        </w:pict>
      </w:r>
      <w:r w:rsidR="00F259BF">
        <w:rPr>
          <w:rFonts w:hint="cs"/>
          <w:sz w:val="28"/>
          <w:szCs w:val="28"/>
          <w:rtl/>
          <w:lang w:bidi="ar-DZ"/>
        </w:rPr>
        <w:t>ا</w:t>
      </w:r>
      <w:r w:rsidRPr="00816F1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شـىء  الـمـثــلــث  </w:t>
      </w:r>
      <w:r>
        <w:rPr>
          <w:sz w:val="28"/>
          <w:szCs w:val="28"/>
          <w:lang w:bidi="ar-DZ"/>
        </w:rPr>
        <w:t>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 w:rsidRPr="00AC354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 w:rsidRPr="00AC354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صــورة  الـمـثــلــث</w:t>
      </w:r>
    </w:p>
    <w:p w:rsidR="00CE13D9" w:rsidRDefault="006E7C05" w:rsidP="003F5D2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510" type="#_x0000_t202" style="position:absolute;left:0;text-align:left;margin-left:532.6pt;margin-top:22.65pt;width:28.35pt;height:22.7pt;z-index:251580416" filled="f" stroked="f">
            <v:textbox style="mso-next-textbox:#_x0000_s2510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2680" type="#_x0000_t202" style="position:absolute;left:0;text-align:left;margin-left:532.6pt;margin-top:158.25pt;width:28.35pt;height:22.7pt;z-index:251593728" filled="f" stroked="f">
            <v:textbox style="mso-next-textbox:#_x0000_s2680" inset="0,1mm,0,0">
              <w:txbxContent>
                <w:p w:rsidR="00523C9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2679" type="#_x0000_t202" style="position:absolute;left:0;text-align:left;margin-left:532.6pt;margin-top:177pt;width:28.35pt;height:22.7pt;z-index:251592704" filled="f" stroked="f">
            <v:textbox style="mso-next-textbox:#_x0000_s2679" inset="0,1mm,0,0">
              <w:txbxContent>
                <w:p w:rsidR="00523C9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2569" type="#_x0000_t202" style="position:absolute;left:0;text-align:left;margin-left:532.6pt;margin-top:323.95pt;width:28.35pt;height:22.7pt;z-index:251585536" filled="f" stroked="f">
            <v:textbox style="mso-next-textbox:#_x0000_s2569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2567" type="#_x0000_t202" style="position:absolute;left:0;text-align:left;margin-left:532.6pt;margin-top:494.65pt;width:28.35pt;height:22.7pt;z-index:251583488" filled="f" stroked="f">
            <v:textbox style="mso-next-textbox:#_x0000_s2567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 w:rsidR="00CE13D9">
        <w:rPr>
          <w:sz w:val="28"/>
          <w:szCs w:val="28"/>
          <w:lang w:bidi="ar-DZ"/>
        </w:rPr>
        <w:t>A</w:t>
      </w:r>
      <w:r w:rsidR="00CE13D9" w:rsidRPr="00816F1A">
        <w:rPr>
          <w:sz w:val="16"/>
          <w:szCs w:val="16"/>
          <w:lang w:bidi="ar-DZ"/>
        </w:rPr>
        <w:t xml:space="preserve"> </w:t>
      </w:r>
      <w:r w:rsidR="00CE13D9">
        <w:rPr>
          <w:sz w:val="28"/>
          <w:szCs w:val="28"/>
          <w:lang w:bidi="ar-DZ"/>
        </w:rPr>
        <w:t>B</w:t>
      </w:r>
      <w:r w:rsidR="00CE13D9" w:rsidRPr="00816F1A">
        <w:rPr>
          <w:sz w:val="16"/>
          <w:szCs w:val="16"/>
          <w:lang w:bidi="ar-DZ"/>
        </w:rPr>
        <w:t xml:space="preserve"> </w:t>
      </w:r>
      <w:r w:rsidR="00CE13D9">
        <w:rPr>
          <w:sz w:val="28"/>
          <w:szCs w:val="28"/>
          <w:lang w:bidi="ar-DZ"/>
        </w:rPr>
        <w:t>C</w:t>
      </w:r>
      <w:r w:rsidR="00CE13D9">
        <w:rPr>
          <w:rFonts w:hint="cs"/>
          <w:sz w:val="28"/>
          <w:szCs w:val="28"/>
          <w:rtl/>
          <w:lang w:bidi="ar-DZ"/>
        </w:rPr>
        <w:t xml:space="preserve">  </w:t>
      </w:r>
      <w:r w:rsidR="00CE13D9" w:rsidRPr="00D0741E">
        <w:rPr>
          <w:rFonts w:hint="cs"/>
          <w:color w:val="000000"/>
          <w:sz w:val="28"/>
          <w:szCs w:val="28"/>
          <w:rtl/>
          <w:lang w:bidi="ar-DZ"/>
        </w:rPr>
        <w:t>بالا</w:t>
      </w:r>
      <w:r w:rsidR="00CE13D9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E13D9" w:rsidRPr="00D0741E">
        <w:rPr>
          <w:rFonts w:hint="cs"/>
          <w:color w:val="000000"/>
          <w:sz w:val="28"/>
          <w:szCs w:val="28"/>
          <w:rtl/>
          <w:lang w:bidi="ar-DZ"/>
        </w:rPr>
        <w:t>نـسـحــا</w:t>
      </w:r>
      <w:r w:rsidR="00CE13D9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E13D9" w:rsidRPr="00D0741E">
        <w:rPr>
          <w:rFonts w:hint="cs"/>
          <w:color w:val="000000"/>
          <w:sz w:val="28"/>
          <w:szCs w:val="28"/>
          <w:rtl/>
          <w:lang w:bidi="ar-DZ"/>
        </w:rPr>
        <w:t>ب  الـذ</w:t>
      </w:r>
      <w:r w:rsidR="00CE13D9" w:rsidRPr="00D0741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E13D9" w:rsidRPr="00D0741E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="00CE13D9" w:rsidRPr="000A38FD">
        <w:rPr>
          <w:rFonts w:hint="cs"/>
          <w:sz w:val="28"/>
          <w:szCs w:val="28"/>
          <w:rtl/>
          <w:lang w:bidi="ar-DZ"/>
        </w:rPr>
        <w:t xml:space="preserve">شـعــاعــه  </w:t>
      </w:r>
      <w:r w:rsidR="00CE13D9">
        <w:rPr>
          <w:sz w:val="28"/>
          <w:szCs w:val="28"/>
          <w:lang w:bidi="ar-DZ"/>
        </w:rPr>
        <w:t>D</w:t>
      </w:r>
      <w:r w:rsidR="00CE13D9" w:rsidRPr="000A38FD">
        <w:rPr>
          <w:sz w:val="16"/>
          <w:szCs w:val="16"/>
          <w:lang w:bidi="ar-DZ"/>
        </w:rPr>
        <w:t xml:space="preserve"> </w:t>
      </w:r>
      <w:proofErr w:type="gramStart"/>
      <w:r w:rsidR="00CE13D9">
        <w:rPr>
          <w:sz w:val="28"/>
          <w:szCs w:val="28"/>
          <w:lang w:bidi="ar-DZ"/>
        </w:rPr>
        <w:t>E</w:t>
      </w:r>
      <w:r w:rsidR="00CE13D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proofErr w:type="gramEnd"/>
    </w:p>
    <w:p w:rsidR="00CE13D9" w:rsidRDefault="00CE13D9" w:rsidP="00D74E9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ـا  هـمـا  إحــد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6D17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ثـيـتــا  كــل  مــن  </w:t>
      </w:r>
      <w:r>
        <w:rPr>
          <w:sz w:val="28"/>
          <w:szCs w:val="28"/>
          <w:lang w:bidi="ar-DZ"/>
        </w:rPr>
        <w:t>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CE13D9" w:rsidRDefault="00CE13D9" w:rsidP="00D74E93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A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="00B50702">
        <w:rPr>
          <w:sz w:val="28"/>
          <w:szCs w:val="28"/>
          <w:lang w:bidi="ar-DZ"/>
        </w:rPr>
        <w:t xml:space="preserve">(   </w:t>
      </w:r>
      <w:r w:rsidR="00B50702">
        <w:rPr>
          <w:color w:val="FF0000"/>
          <w:sz w:val="28"/>
          <w:szCs w:val="28"/>
          <w:lang w:bidi="ar-DZ"/>
        </w:rPr>
        <w:t>6</w:t>
      </w:r>
      <w:r w:rsidR="00B50702">
        <w:rPr>
          <w:sz w:val="28"/>
          <w:szCs w:val="28"/>
          <w:lang w:bidi="ar-DZ"/>
        </w:rPr>
        <w:t xml:space="preserve">    ;   </w:t>
      </w:r>
      <w:proofErr w:type="gramStart"/>
      <w:r w:rsidR="00B50702">
        <w:rPr>
          <w:color w:val="FF0000"/>
          <w:sz w:val="28"/>
          <w:szCs w:val="28"/>
          <w:lang w:bidi="ar-DZ"/>
        </w:rPr>
        <w:t>1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,</w:t>
      </w:r>
      <w:proofErr w:type="gramEnd"/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 xml:space="preserve">5 </w:t>
      </w:r>
      <w:r w:rsidR="00B50702">
        <w:rPr>
          <w:sz w:val="28"/>
          <w:szCs w:val="28"/>
          <w:lang w:bidi="ar-DZ"/>
        </w:rPr>
        <w:t xml:space="preserve"> )</w:t>
      </w:r>
    </w:p>
    <w:p w:rsidR="00CE13D9" w:rsidRDefault="00CE13D9" w:rsidP="00D74E93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B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proofErr w:type="gramStart"/>
      <w:r w:rsidR="00B50702">
        <w:rPr>
          <w:sz w:val="28"/>
          <w:szCs w:val="28"/>
          <w:lang w:bidi="ar-DZ"/>
        </w:rPr>
        <w:t>(</w:t>
      </w:r>
      <w:r w:rsidR="00B50702">
        <w:rPr>
          <w:color w:val="FF0000"/>
          <w:sz w:val="28"/>
          <w:szCs w:val="28"/>
          <w:lang w:bidi="ar-DZ"/>
        </w:rPr>
        <w:t xml:space="preserve"> 6</w:t>
      </w:r>
      <w:proofErr w:type="gramEnd"/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,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5</w:t>
      </w:r>
      <w:r w:rsidR="00B50702">
        <w:rPr>
          <w:sz w:val="28"/>
          <w:szCs w:val="28"/>
          <w:lang w:bidi="ar-DZ"/>
        </w:rPr>
        <w:t xml:space="preserve"> ;  </w:t>
      </w:r>
      <w:r w:rsidR="00B50702" w:rsidRPr="00B5070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50702" w:rsidRPr="00B50702">
        <w:rPr>
          <w:color w:val="FF0000"/>
          <w:sz w:val="28"/>
          <w:szCs w:val="28"/>
          <w:lang w:bidi="ar-DZ"/>
        </w:rPr>
        <w:t xml:space="preserve"> 1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>,</w:t>
      </w:r>
      <w:r w:rsidR="00B50702" w:rsidRPr="00CE13D9">
        <w:rPr>
          <w:color w:val="FF0000"/>
          <w:sz w:val="16"/>
          <w:szCs w:val="16"/>
          <w:lang w:bidi="ar-DZ"/>
        </w:rPr>
        <w:t xml:space="preserve"> </w:t>
      </w:r>
      <w:r w:rsidR="00B50702">
        <w:rPr>
          <w:color w:val="FF0000"/>
          <w:sz w:val="28"/>
          <w:szCs w:val="28"/>
          <w:lang w:bidi="ar-DZ"/>
        </w:rPr>
        <w:t xml:space="preserve">5 </w:t>
      </w:r>
      <w:r w:rsidR="00B50702">
        <w:rPr>
          <w:sz w:val="28"/>
          <w:szCs w:val="28"/>
          <w:lang w:bidi="ar-DZ"/>
        </w:rPr>
        <w:t>)</w:t>
      </w:r>
    </w:p>
    <w:p w:rsidR="00CE13D9" w:rsidRDefault="00CE13D9" w:rsidP="00D74E93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C</w:t>
      </w:r>
      <w:r w:rsidR="00D74E93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</w:t>
      </w:r>
      <w:r w:rsidR="00B50702">
        <w:rPr>
          <w:sz w:val="28"/>
          <w:szCs w:val="28"/>
          <w:lang w:bidi="ar-DZ"/>
        </w:rPr>
        <w:t xml:space="preserve">(    </w:t>
      </w:r>
      <w:r w:rsidR="00B50702">
        <w:rPr>
          <w:color w:val="FF0000"/>
          <w:sz w:val="28"/>
          <w:szCs w:val="28"/>
          <w:lang w:bidi="ar-DZ"/>
        </w:rPr>
        <w:t>2</w:t>
      </w:r>
      <w:r w:rsidR="00B50702">
        <w:rPr>
          <w:sz w:val="28"/>
          <w:szCs w:val="28"/>
          <w:lang w:bidi="ar-DZ"/>
        </w:rPr>
        <w:t xml:space="preserve">    ;    </w:t>
      </w:r>
      <w:r w:rsidR="00B50702">
        <w:rPr>
          <w:color w:val="FF0000"/>
          <w:sz w:val="28"/>
          <w:szCs w:val="28"/>
          <w:lang w:bidi="ar-DZ"/>
        </w:rPr>
        <w:t xml:space="preserve">0 </w:t>
      </w:r>
      <w:r w:rsidR="00B50702">
        <w:rPr>
          <w:sz w:val="28"/>
          <w:szCs w:val="28"/>
          <w:lang w:bidi="ar-DZ"/>
        </w:rPr>
        <w:t xml:space="preserve">   )</w:t>
      </w:r>
    </w:p>
    <w:p w:rsidR="00CE13D9" w:rsidRDefault="00CE13D9" w:rsidP="00CE13D9">
      <w:pPr>
        <w:bidi/>
        <w:rPr>
          <w:rFonts w:hint="cs"/>
          <w:sz w:val="28"/>
          <w:szCs w:val="28"/>
          <w:rtl/>
          <w:lang w:bidi="ar-DZ"/>
        </w:rPr>
      </w:pPr>
    </w:p>
    <w:p w:rsidR="00523C93" w:rsidRDefault="00D17163" w:rsidP="001349B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59" style="position:absolute;left:0;text-align:left;margin-left:-10.45pt;margin-top:9.15pt;width:190.25pt;height:161.7pt;z-index:251588608" coordorigin="649,6824" coordsize="3805,3234">
            <v:shape id="Image 2" o:spid="_x0000_s2498" type="#_x0000_t75" style="position:absolute;left:649;top:6824;width:3805;height:3234;visibility:visible" o:regroupid="59" stroked="t" strokeweight="1.5pt">
              <v:imagedata r:id="rId6" o:title="" croptop="16690f" cropbottom="29254f" cropleft="17400f" cropright="33116f"/>
            </v:shape>
            <v:shape id="_x0000_s2499" type="#_x0000_t32" style="position:absolute;left:2825;top:8706;width:1304;height:0" o:connectortype="straight" o:regroupid="59" strokeweight="1.5pt"/>
            <v:shape id="_x0000_s2500" type="#_x0000_t32" style="position:absolute;left:844;top:8707;width:2042;height:2;flip:y" o:connectortype="straight" o:regroupid="59" strokeweight="1.5pt">
              <v:stroke endarrow="classic"/>
            </v:shape>
            <v:shape id="_x0000_s2501" type="#_x0000_t32" style="position:absolute;left:2586;top:7159;width:1;height:1274;flip:y" o:connectortype="straight" o:regroupid="59" strokeweight="1.5pt"/>
            <v:shape id="_x0000_s2502" type="#_x0000_t32" style="position:absolute;left:2587;top:8414;width:0;height:1555;flip:y" o:connectortype="straight" o:regroupid="59" strokeweight="1.5pt">
              <v:stroke endarrow="classic"/>
            </v:shape>
            <v:shape id="_x0000_s2503" type="#_x0000_t202" style="position:absolute;left:2204;top:8132;width:567;height:454" o:regroupid="59" filled="f" stroked="f">
              <v:textbox style="mso-next-textbox:#_x0000_s2503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504" type="#_x0000_t202" style="position:absolute;left:2669;top:8657;width:567;height:454" o:regroupid="59" filled="f" stroked="f">
              <v:textbox style="mso-next-textbox:#_x0000_s2504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2505" type="#_x0000_t202" style="position:absolute;left:2156;top:8690;width:567;height:454" o:regroupid="59" filled="f" stroked="f">
              <v:textbox style="mso-next-textbox:#_x0000_s2505" inset="0,1mm,0,0">
                <w:txbxContent>
                  <w:p w:rsidR="00CE13D9" w:rsidRPr="00E07E2B" w:rsidRDefault="00CE13D9" w:rsidP="00CE13D9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2643" type="#_x0000_t32" style="position:absolute;left:2592;top:8140;width:850;height:567;flip:y" o:connectortype="straight" strokecolor="red" strokeweight="1.5pt">
              <v:stroke endarrow="open" endarrowwidth="narrow" endarrowlength="short"/>
            </v:shape>
            <v:shape id="_x0000_s2644" type="#_x0000_t32" style="position:absolute;left:1429;top:8716;width:1134;height:283;flip:x" o:connectortype="straight" strokecolor="red" strokeweight="1.5pt">
              <v:stroke endarrow="open" endarrowwidth="narrow" endarrowlength="short"/>
            </v:shape>
            <v:shape id="_x0000_s2645" type="#_x0000_t32" style="position:absolute;left:2601;top:8729;width:567;height:850" o:connectortype="straight" strokecolor="red" strokeweight="1.5pt">
              <v:stroke endarrow="open" endarrowwidth="narrow" endarrowlength="short"/>
            </v:shape>
            <v:shape id="_x0000_s2647" type="#_x0000_t202" style="position:absolute;left:3300;top:7811;width:567;height:454" filled="f" stroked="f">
              <v:textbox style="mso-next-textbox:#_x0000_s2647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2648" type="#_x0000_t202" style="position:absolute;left:1034;top:8952;width:567;height:454" filled="f" stroked="f">
              <v:textbox style="mso-next-textbox:#_x0000_s2648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v:shape id="_x0000_s2649" type="#_x0000_t202" style="position:absolute;left:2996;top:9515;width:567;height:454" filled="f" stroked="f">
              <v:textbox style="mso-next-textbox:#_x0000_s2649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color w:val="FF0000"/>
                      </w:rPr>
                      <w:t>C</w:t>
                    </w:r>
                  </w:p>
                </w:txbxContent>
              </v:textbox>
            </v:shape>
            <v:shape id="_x0000_s2650" type="#_x0000_t202" style="position:absolute;left:3215;top:8710;width:567;height:454" filled="f" stroked="f">
              <v:textbox style="mso-next-textbox:#_x0000_s2650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color w:val="FF0000"/>
                      </w:rPr>
                      <w:t>3</w:t>
                    </w:r>
                  </w:p>
                </w:txbxContent>
              </v:textbox>
            </v:shape>
            <v:shape id="_x0000_s2652" type="#_x0000_t32" style="position:absolute;left:2506;top:9569;width:170;height:0" o:connectortype="straight" strokecolor="red" strokeweight="1.5pt"/>
            <v:shape id="_x0000_s2653" type="#_x0000_t32" style="position:absolute;left:2496;top:8150;width:170;height:0" o:connectortype="straight" strokecolor="red" strokeweight="1.5pt"/>
            <v:shape id="_x0000_s2654" type="#_x0000_t32" style="position:absolute;left:3356;top:8706;width:170;height:0;rotation:90" o:connectortype="straight" strokecolor="red" strokeweight="1.5pt"/>
            <v:shape id="_x0000_s2655" type="#_x0000_t32" style="position:absolute;left:1371;top:8709;width:170;height:0;rotation:90" o:connectortype="straight" strokecolor="red" strokeweight="1.5pt"/>
            <v:shape id="_x0000_s2656" type="#_x0000_t202" style="position:absolute;left:2154;top:7840;width:567;height:454" filled="f" stroked="f">
              <v:textbox style="mso-next-textbox:#_x0000_s2656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2</w:t>
                    </w:r>
                  </w:p>
                </w:txbxContent>
              </v:textbox>
            </v:shape>
            <v:shape id="_x0000_s2657" type="#_x0000_t202" style="position:absolute;left:2055;top:9496;width:567;height:454" filled="f" stroked="f">
              <v:textbox style="mso-next-textbox:#_x0000_s2657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>
                      <w:rPr>
                        <w:color w:val="FF0000"/>
                      </w:rPr>
                      <w:t xml:space="preserve"> </w:t>
                    </w:r>
                    <w:r w:rsidRPr="002E6EF7">
                      <w:rPr>
                        <w:color w:val="FF0000"/>
                      </w:rPr>
                      <w:t>3</w:t>
                    </w:r>
                  </w:p>
                </w:txbxContent>
              </v:textbox>
            </v:shape>
            <v:shape id="_x0000_s2658" type="#_x0000_t202" style="position:absolute;left:1160;top:8342;width:567;height:454" filled="f" stroked="f">
              <v:textbox style="mso-next-textbox:#_x0000_s2658" inset="0,1mm,0,0">
                <w:txbxContent>
                  <w:p w:rsidR="002E6EF7" w:rsidRPr="002E6EF7" w:rsidRDefault="002E6EF7" w:rsidP="002E6EF7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>
                      <w:rPr>
                        <w:color w:val="FF0000"/>
                      </w:rPr>
                      <w:t xml:space="preserve"> 4</w:t>
                    </w:r>
                  </w:p>
                </w:txbxContent>
              </v:textbox>
            </v:shape>
          </v:group>
        </w:pict>
      </w:r>
      <w:r w:rsidR="00523C9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523C93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523C9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523C93"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="00523C9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523C93">
        <w:rPr>
          <w:b/>
          <w:bCs/>
          <w:sz w:val="28"/>
          <w:szCs w:val="28"/>
          <w:u w:val="single"/>
          <w:lang w:bidi="ar-DZ"/>
        </w:rPr>
        <w:t>1</w:t>
      </w:r>
      <w:r w:rsidR="00523C93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523C93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523C93">
        <w:rPr>
          <w:b/>
          <w:bCs/>
          <w:sz w:val="28"/>
          <w:szCs w:val="28"/>
          <w:u w:val="single"/>
          <w:lang w:bidi="ar-DZ"/>
        </w:rPr>
        <w:t>2</w:t>
      </w:r>
      <w:r w:rsidR="00523C9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523C93">
        <w:rPr>
          <w:b/>
          <w:bCs/>
          <w:sz w:val="28"/>
          <w:szCs w:val="28"/>
          <w:u w:val="single"/>
          <w:lang w:bidi="ar-DZ"/>
        </w:rPr>
        <w:t>0</w:t>
      </w:r>
      <w:r w:rsidR="00523C93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523C93">
        <w:rPr>
          <w:b/>
          <w:bCs/>
          <w:sz w:val="28"/>
          <w:szCs w:val="28"/>
          <w:u w:val="single"/>
          <w:lang w:bidi="ar-DZ"/>
        </w:rPr>
        <w:t>5</w:t>
      </w:r>
      <w:r w:rsidR="00523C93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523C93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 xml:space="preserve">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 w:rsidR="00523C93">
        <w:rPr>
          <w:rFonts w:hint="cs"/>
          <w:sz w:val="28"/>
          <w:szCs w:val="28"/>
          <w:rtl/>
          <w:lang w:bidi="ar-DZ"/>
        </w:rPr>
        <w:t xml:space="preserve">  شــعـــا</w:t>
      </w:r>
      <w:r w:rsidR="00523C9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>ع .</w:t>
      </w:r>
    </w:p>
    <w:p w:rsidR="00523C93" w:rsidRDefault="00523C93" w:rsidP="00523C9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74" type="#_x0000_t32" style="position:absolute;left:0;text-align:left;margin-left:202.95pt;margin-top:16.75pt;width:19.85pt;height:0;flip:y;z-index:251589632" o:connectortype="straight" strokeweight="1.5pt">
            <v:stroke endarrow="classic"/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>A ( 3 ;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C ( 2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523C93" w:rsidRDefault="003E2AED" w:rsidP="001349B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36" style="position:absolute;left:0;text-align:left;margin-left:412.85pt;margin-top:13.5pt;width:71.3pt;height:36.85pt;z-index:251596800" coordorigin="8824,7491" coordsize="1426,737">
            <v:shape id="_x0000_s2690" type="#_x0000_t202" style="position:absolute;left:8824;top:7641;width:794;height:454" o:regroupid="71" filled="f" stroked="f">
              <v:textbox style="mso-next-textbox:#_x0000_s2690" inset="0,1mm,0,0">
                <w:txbxContent>
                  <w:p w:rsidR="00523C93" w:rsidRDefault="00523C93" w:rsidP="00B422F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Pr="000A38FD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712" type="#_x0000_t202" style="position:absolute;left:9474;top:7491;width:680;height:737" o:regroupid="71" filled="f" stroked="f">
              <v:textbox style="mso-next-textbox:#_x0000_s2712" inset="0,1mm,0,0">
                <w:txbxContent>
                  <w:p w:rsidR="00FF655C" w:rsidRDefault="00FF655C" w:rsidP="00AB43BC">
                    <w:pPr>
                      <w:jc w:val="center"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 w:rsidRPr="00B56B0E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AB43BC">
                      <w:rPr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FF655C" w:rsidRDefault="00FF655C" w:rsidP="00AB43BC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B56B0E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AB43BC">
                      <w:rPr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713" type="#_x0000_t32" style="position:absolute;left:9024;top:7668;width:397;height:0;flip:y" o:connectortype="straight" o:regroupid="71" strokeweight="1.5pt">
              <v:stroke endarrow="classic"/>
            </v:shape>
            <v:shape id="_x0000_s2714" type="#_x0000_t19" style="position:absolute;left:9853;top:7672;width:397;height:397;rotation:45" o:regroupid="71" strokeweight="1.5pt">
              <o:lock v:ext="edit" aspectratio="t"/>
            </v:shape>
            <v:shape id="_x0000_s2715" type="#_x0000_t19" style="position:absolute;left:9463;top:7672;width:397;height:397;rotation:45;flip:x" o:regroupid="71" strokeweight="1.5pt">
              <o:lock v:ext="edit" aspectratio="t"/>
            </v:shape>
          </v:group>
        </w:pict>
      </w:r>
      <w:r w:rsidR="00523C93">
        <w:rPr>
          <w:rFonts w:hint="cs"/>
          <w:sz w:val="28"/>
          <w:szCs w:val="28"/>
          <w:rtl/>
          <w:lang w:bidi="ar-DZ"/>
        </w:rPr>
        <w:t>نـقــول  إ</w:t>
      </w:r>
      <w:r w:rsidR="00523C9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>نّ  إ</w:t>
      </w:r>
      <w:r w:rsidR="00523C9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>حــد</w:t>
      </w:r>
      <w:r w:rsidR="00523C9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>ا</w:t>
      </w:r>
      <w:r w:rsidR="00523C9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523C93">
        <w:rPr>
          <w:rFonts w:hint="cs"/>
          <w:sz w:val="28"/>
          <w:szCs w:val="28"/>
          <w:rtl/>
          <w:lang w:bidi="ar-DZ"/>
        </w:rPr>
        <w:t xml:space="preserve">ثـيـتـيْ  الـنـقـطـة  </w:t>
      </w:r>
      <w:r w:rsidR="00523C93">
        <w:rPr>
          <w:sz w:val="28"/>
          <w:szCs w:val="28"/>
          <w:lang w:bidi="ar-DZ"/>
        </w:rPr>
        <w:t>A</w:t>
      </w:r>
      <w:r w:rsidR="00523C93">
        <w:rPr>
          <w:rFonts w:hint="cs"/>
          <w:sz w:val="28"/>
          <w:szCs w:val="28"/>
          <w:rtl/>
          <w:lang w:bidi="ar-DZ"/>
        </w:rPr>
        <w:t xml:space="preserve">  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 w:rsidR="00523C93">
        <w:rPr>
          <w:rFonts w:hint="cs"/>
          <w:sz w:val="28"/>
          <w:szCs w:val="28"/>
          <w:rtl/>
          <w:lang w:bidi="ar-DZ"/>
        </w:rPr>
        <w:t xml:space="preserve">  الـ</w:t>
      </w:r>
      <w:r w:rsidR="00523C93" w:rsidRPr="000A38FD">
        <w:rPr>
          <w:rFonts w:hint="cs"/>
          <w:sz w:val="28"/>
          <w:szCs w:val="28"/>
          <w:rtl/>
          <w:lang w:bidi="ar-DZ"/>
        </w:rPr>
        <w:t xml:space="preserve">شـعــاع  </w:t>
      </w:r>
      <w:r w:rsidR="00523C93">
        <w:rPr>
          <w:sz w:val="28"/>
          <w:szCs w:val="28"/>
          <w:lang w:bidi="ar-DZ"/>
        </w:rPr>
        <w:t>O</w:t>
      </w:r>
      <w:r w:rsidR="00523C93" w:rsidRPr="000A38FD">
        <w:rPr>
          <w:sz w:val="16"/>
          <w:szCs w:val="16"/>
          <w:lang w:bidi="ar-DZ"/>
        </w:rPr>
        <w:t xml:space="preserve"> </w:t>
      </w:r>
      <w:r w:rsidR="00523C93">
        <w:rPr>
          <w:sz w:val="28"/>
          <w:szCs w:val="28"/>
          <w:lang w:bidi="ar-DZ"/>
        </w:rPr>
        <w:t>A</w:t>
      </w:r>
    </w:p>
    <w:p w:rsidR="00523C93" w:rsidRDefault="00106F4C" w:rsidP="00AB43BC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78" type="#_x0000_t202" style="position:absolute;left:0;text-align:left;margin-left:532.6pt;margin-top:22.1pt;width:28.35pt;height:22.7pt;z-index:251591680" filled="f" stroked="f">
            <v:textbox style="mso-next-textbox:#_x0000_s2678" inset="0,1mm,0,0">
              <w:txbxContent>
                <w:p w:rsidR="00523C9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AB43BC">
        <w:rPr>
          <w:rFonts w:hint="cs"/>
          <w:noProof/>
          <w:sz w:val="28"/>
          <w:szCs w:val="28"/>
          <w:rtl/>
        </w:rPr>
        <w:pict>
          <v:group id="_x0000_s2705" style="position:absolute;left:0;text-align:left;margin-left:252.25pt;margin-top:21.8pt;width:57.65pt;height:0;z-index:251590656" coordorigin="5612,8481" coordsize="1153,0">
            <v:shape id="_x0000_s2675" type="#_x0000_t32" style="position:absolute;left:5612;top:8481;width:397;height:0;flip:y" o:connectortype="straight" strokeweight="1.5pt">
              <v:stroke endarrow="classic"/>
            </v:shape>
            <v:shape id="_x0000_s2676" type="#_x0000_t32" style="position:absolute;left:6368;top:8481;width:397;height:0;flip:y" o:connectortype="straight" strokeweight="1.5pt">
              <v:stroke endarrow="classic"/>
            </v:shape>
          </v:group>
        </w:pict>
      </w:r>
      <w:r w:rsidR="00523C93">
        <w:rPr>
          <w:rFonts w:hint="cs"/>
          <w:color w:val="000000"/>
          <w:sz w:val="28"/>
          <w:szCs w:val="28"/>
          <w:rtl/>
          <w:lang w:bidi="ar-DZ"/>
        </w:rPr>
        <w:t>و نـكــتــب</w:t>
      </w:r>
      <w:r w:rsidR="00FF655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85E9F">
        <w:rPr>
          <w:rFonts w:hint="cs"/>
          <w:sz w:val="28"/>
          <w:szCs w:val="28"/>
          <w:rtl/>
          <w:lang w:bidi="ar-DZ"/>
        </w:rPr>
        <w:t xml:space="preserve">                    .</w:t>
      </w:r>
    </w:p>
    <w:p w:rsidR="00523C93" w:rsidRDefault="003C3A3B" w:rsidP="001349B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96" type="#_x0000_t32" style="position:absolute;left:0;text-align:left;margin-left:460.8pt;margin-top:21.6pt;width:19.85pt;height:0;flip:y;z-index:251595776" o:connectortype="straight" strokecolor="red" strokeweight="1.5pt">
            <v:stroke endarrow="classic"/>
          </v:shape>
        </w:pict>
      </w:r>
      <w:r w:rsidR="003E2AED">
        <w:rPr>
          <w:rFonts w:hint="cs"/>
          <w:noProof/>
          <w:sz w:val="28"/>
          <w:szCs w:val="28"/>
          <w:rtl/>
        </w:rPr>
        <w:pict>
          <v:group id="_x0000_s2737" style="position:absolute;left:0;text-align:left;margin-left:237.15pt;margin-top:13.05pt;width:71.3pt;height:36.85pt;z-index:251597824" coordorigin="5310,8448" coordsize="1426,737">
            <v:shape id="_x0000_s2731" type="#_x0000_t202" style="position:absolute;left:5310;top:8598;width:794;height:454" o:regroupid="72" filled="f" stroked="f">
              <v:textbox style="mso-next-textbox:#_x0000_s2731" inset="0,1mm,0,0">
                <w:txbxContent>
                  <w:p w:rsidR="003E2AED" w:rsidRPr="00AB43BC" w:rsidRDefault="003E2AED" w:rsidP="003E2AED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>O</w:t>
                    </w:r>
                    <w:r w:rsidRPr="00AB43B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732" type="#_x0000_t202" style="position:absolute;left:5960;top:8448;width:680;height:737" o:regroupid="72" filled="f" stroked="f">
              <v:textbox style="mso-next-textbox:#_x0000_s2732" inset="0,1mm,0,0">
                <w:txbxContent>
                  <w:p w:rsidR="003E2AED" w:rsidRPr="00AB43BC" w:rsidRDefault="003E2AED" w:rsidP="003E2AED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B43B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4</w:t>
                    </w:r>
                  </w:p>
                  <w:p w:rsidR="003E2AED" w:rsidRPr="00AB43BC" w:rsidRDefault="003E2AED" w:rsidP="003E2AED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B43B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2733" type="#_x0000_t32" style="position:absolute;left:5510;top:8625;width:397;height:0;flip:y" o:connectortype="straight" o:regroupid="72" strokecolor="red" strokeweight="1.5pt">
              <v:stroke endarrow="classic"/>
            </v:shape>
            <v:shape id="_x0000_s2734" type="#_x0000_t19" style="position:absolute;left:6339;top:8639;width:397;height:397;rotation:45" o:regroupid="72" strokecolor="red" strokeweight="1.5pt">
              <o:lock v:ext="edit" aspectratio="t"/>
            </v:shape>
            <v:shape id="_x0000_s2735" type="#_x0000_t19" style="position:absolute;left:5948;top:8639;width:397;height:397;rotation:45;flip:x" o:regroupid="72" strokecolor="red" strokeweight="1.5pt">
              <o:lock v:ext="edit" aspectratio="t"/>
            </v:shape>
          </v:group>
        </w:pict>
      </w:r>
      <w:proofErr w:type="gramStart"/>
      <w:r w:rsidR="00523C93">
        <w:rPr>
          <w:rFonts w:hint="cs"/>
          <w:sz w:val="28"/>
          <w:szCs w:val="28"/>
          <w:rtl/>
          <w:lang w:bidi="ar-DZ"/>
        </w:rPr>
        <w:t>مــا  هـمـا</w:t>
      </w:r>
      <w:proofErr w:type="gramEnd"/>
      <w:r w:rsidR="00523C93">
        <w:rPr>
          <w:rFonts w:hint="cs"/>
          <w:sz w:val="28"/>
          <w:szCs w:val="28"/>
          <w:rtl/>
          <w:lang w:bidi="ar-DZ"/>
        </w:rPr>
        <w:t xml:space="preserve">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r w:rsidR="00523C93">
        <w:rPr>
          <w:rFonts w:hint="cs"/>
          <w:sz w:val="28"/>
          <w:szCs w:val="28"/>
          <w:rtl/>
          <w:lang w:bidi="ar-DZ"/>
        </w:rPr>
        <w:t xml:space="preserve">  كــل  مــن  الـ</w:t>
      </w:r>
      <w:r w:rsidR="00523C93" w:rsidRPr="000A38FD">
        <w:rPr>
          <w:rFonts w:hint="cs"/>
          <w:sz w:val="28"/>
          <w:szCs w:val="28"/>
          <w:rtl/>
          <w:lang w:bidi="ar-DZ"/>
        </w:rPr>
        <w:t>شـعــاع</w:t>
      </w:r>
      <w:r w:rsidR="00523C93">
        <w:rPr>
          <w:rFonts w:hint="cs"/>
          <w:sz w:val="28"/>
          <w:szCs w:val="28"/>
          <w:rtl/>
          <w:lang w:bidi="ar-DZ"/>
        </w:rPr>
        <w:t>ــيْــن</w:t>
      </w:r>
      <w:r w:rsidR="00523C93" w:rsidRPr="000A38FD">
        <w:rPr>
          <w:rFonts w:hint="cs"/>
          <w:sz w:val="28"/>
          <w:szCs w:val="28"/>
          <w:rtl/>
          <w:lang w:bidi="ar-DZ"/>
        </w:rPr>
        <w:t xml:space="preserve">  </w:t>
      </w:r>
      <w:r w:rsidR="00523C93">
        <w:rPr>
          <w:sz w:val="28"/>
          <w:szCs w:val="28"/>
          <w:lang w:bidi="ar-DZ"/>
        </w:rPr>
        <w:t>O</w:t>
      </w:r>
      <w:r w:rsidR="00523C93" w:rsidRPr="000A38FD">
        <w:rPr>
          <w:sz w:val="16"/>
          <w:szCs w:val="16"/>
          <w:lang w:bidi="ar-DZ"/>
        </w:rPr>
        <w:t xml:space="preserve"> </w:t>
      </w:r>
      <w:r w:rsidR="00523C93">
        <w:rPr>
          <w:sz w:val="28"/>
          <w:szCs w:val="28"/>
          <w:lang w:bidi="ar-DZ"/>
        </w:rPr>
        <w:t>B</w:t>
      </w:r>
      <w:r w:rsidR="00523C9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523C93">
        <w:rPr>
          <w:rFonts w:hint="cs"/>
          <w:sz w:val="28"/>
          <w:szCs w:val="28"/>
          <w:rtl/>
          <w:lang w:bidi="ar-DZ"/>
        </w:rPr>
        <w:t xml:space="preserve">و </w:t>
      </w:r>
      <w:r w:rsidR="00523C93">
        <w:rPr>
          <w:sz w:val="28"/>
          <w:szCs w:val="28"/>
          <w:lang w:bidi="ar-DZ"/>
        </w:rPr>
        <w:t>O</w:t>
      </w:r>
      <w:r w:rsidR="00523C93" w:rsidRPr="000A38FD">
        <w:rPr>
          <w:sz w:val="16"/>
          <w:szCs w:val="16"/>
          <w:lang w:bidi="ar-DZ"/>
        </w:rPr>
        <w:t xml:space="preserve"> </w:t>
      </w:r>
      <w:r w:rsidR="00523C93">
        <w:rPr>
          <w:sz w:val="28"/>
          <w:szCs w:val="28"/>
          <w:lang w:bidi="ar-DZ"/>
        </w:rPr>
        <w:t>C</w:t>
      </w:r>
      <w:r w:rsidR="00523C93">
        <w:rPr>
          <w:rFonts w:hint="cs"/>
          <w:sz w:val="28"/>
          <w:szCs w:val="28"/>
          <w:rtl/>
          <w:lang w:bidi="ar-DZ"/>
        </w:rPr>
        <w:t xml:space="preserve"> ؟</w:t>
      </w:r>
    </w:p>
    <w:p w:rsidR="00523C93" w:rsidRPr="00E328DA" w:rsidRDefault="00106F4C" w:rsidP="001349BD">
      <w:pPr>
        <w:bidi/>
        <w:spacing w:line="48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694" type="#_x0000_t32" style="position:absolute;left:0;text-align:left;margin-left:460.8pt;margin-top:30.2pt;width:19.85pt;height:0;flip:y;z-index:251594752" o:connectortype="straight" strokecolor="red" strokeweight="1.5pt">
            <v:stroke endarrow="classic"/>
          </v:shape>
        </w:pict>
      </w:r>
      <w:r w:rsidR="00F83318">
        <w:rPr>
          <w:rFonts w:hint="cs"/>
          <w:noProof/>
          <w:sz w:val="28"/>
          <w:szCs w:val="28"/>
          <w:rtl/>
        </w:rPr>
        <w:pict>
          <v:group id="_x0000_s2738" style="position:absolute;left:0;text-align:left;margin-left:237.15pt;margin-top:21.4pt;width:71.3pt;height:36.85pt;z-index:251598848" coordorigin="5310,9098" coordsize="1426,737">
            <v:shape id="_x0000_s2725" type="#_x0000_t202" style="position:absolute;left:5310;top:9248;width:794;height:454" o:regroupid="73" filled="f" stroked="f">
              <v:textbox style="mso-next-textbox:#_x0000_s2725" inset="0,1mm,0,0">
                <w:txbxContent>
                  <w:p w:rsidR="00AB43BC" w:rsidRPr="00AB43BC" w:rsidRDefault="00AB43BC" w:rsidP="003E2AED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>O</w:t>
                    </w:r>
                    <w:r w:rsidRPr="00AB43BC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3E2AED">
                      <w:rPr>
                        <w:color w:val="FF0000"/>
                        <w:sz w:val="28"/>
                        <w:szCs w:val="28"/>
                        <w:lang w:bidi="ar-DZ"/>
                      </w:rPr>
                      <w:t>C</w:t>
                    </w:r>
                  </w:p>
                </w:txbxContent>
              </v:textbox>
            </v:shape>
            <v:shape id="_x0000_s2726" type="#_x0000_t202" style="position:absolute;left:5960;top:9098;width:680;height:737" o:regroupid="73" filled="f" stroked="f">
              <v:textbox style="mso-next-textbox:#_x0000_s2726" inset="0,1mm,0,0">
                <w:txbxContent>
                  <w:p w:rsidR="00AB43BC" w:rsidRPr="00AB43BC" w:rsidRDefault="00AB43BC" w:rsidP="003E2AED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E2AED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2</w:t>
                    </w:r>
                  </w:p>
                  <w:p w:rsidR="00AB43BC" w:rsidRPr="00AB43BC" w:rsidRDefault="00AB43BC" w:rsidP="003E2AED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B43B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3E2AED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727" type="#_x0000_t32" style="position:absolute;left:5510;top:9275;width:397;height:0;flip:y" o:connectortype="straight" o:regroupid="73" strokecolor="red" strokeweight="1.5pt">
              <v:stroke endarrow="classic"/>
            </v:shape>
            <v:shape id="_x0000_s2728" type="#_x0000_t19" style="position:absolute;left:6339;top:9289;width:397;height:397;rotation:45" o:regroupid="73" strokecolor="red" strokeweight="1.5pt">
              <o:lock v:ext="edit" aspectratio="t"/>
            </v:shape>
            <v:shape id="_x0000_s2729" type="#_x0000_t19" style="position:absolute;left:5949;top:9289;width:397;height:397;rotation:45;flip:x" o:regroupid="73" strokecolor="red" strokeweight="1.5pt">
              <o:lock v:ext="edit" aspectratio="t"/>
            </v:shape>
          </v:group>
        </w:pict>
      </w:r>
      <w:r w:rsidR="001349BD" w:rsidRPr="001349BD">
        <w:rPr>
          <w:color w:val="FF0000"/>
          <w:sz w:val="28"/>
          <w:szCs w:val="28"/>
          <w:rtl/>
          <w:lang w:bidi="ar-DZ"/>
        </w:rPr>
        <w:t>مُــرَكّــبــ</w:t>
      </w:r>
      <w:r w:rsidR="001349BD" w:rsidRPr="001349BD">
        <w:rPr>
          <w:rFonts w:hint="cs"/>
          <w:color w:val="FF0000"/>
          <w:sz w:val="28"/>
          <w:szCs w:val="28"/>
          <w:rtl/>
          <w:lang w:bidi="ar-DZ"/>
        </w:rPr>
        <w:t>تــا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23C93" w:rsidRPr="00E328DA">
        <w:rPr>
          <w:color w:val="FF0000"/>
          <w:sz w:val="28"/>
          <w:szCs w:val="28"/>
          <w:lang w:bidi="ar-DZ"/>
        </w:rPr>
        <w:t>O</w:t>
      </w:r>
      <w:r w:rsidR="00523C93" w:rsidRPr="00E328DA">
        <w:rPr>
          <w:color w:val="FF0000"/>
          <w:sz w:val="16"/>
          <w:szCs w:val="16"/>
          <w:lang w:bidi="ar-DZ"/>
        </w:rPr>
        <w:t xml:space="preserve"> </w:t>
      </w:r>
      <w:r w:rsidR="00523C93" w:rsidRPr="00E328DA">
        <w:rPr>
          <w:color w:val="FF0000"/>
          <w:sz w:val="28"/>
          <w:szCs w:val="28"/>
          <w:lang w:bidi="ar-DZ"/>
        </w:rPr>
        <w:t>B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هـمـا  إ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حــد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ا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ثـيـتــا  </w:t>
      </w:r>
      <w:r w:rsidR="00523C93" w:rsidRPr="00E328DA">
        <w:rPr>
          <w:color w:val="FF0000"/>
          <w:sz w:val="28"/>
          <w:szCs w:val="28"/>
          <w:lang w:bidi="ar-DZ"/>
        </w:rPr>
        <w:t>B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ذ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ن</w:t>
      </w:r>
      <w:r w:rsidR="003E2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                    .</w:t>
      </w:r>
    </w:p>
    <w:p w:rsidR="00523C93" w:rsidRPr="003E2AED" w:rsidRDefault="001349BD" w:rsidP="003E2AED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349BD">
        <w:rPr>
          <w:color w:val="FF0000"/>
          <w:sz w:val="28"/>
          <w:szCs w:val="28"/>
          <w:rtl/>
          <w:lang w:bidi="ar-DZ"/>
        </w:rPr>
        <w:t>مُــرَكّــبــ</w:t>
      </w:r>
      <w:r w:rsidRPr="001349BD">
        <w:rPr>
          <w:rFonts w:hint="cs"/>
          <w:color w:val="FF0000"/>
          <w:sz w:val="28"/>
          <w:szCs w:val="28"/>
          <w:rtl/>
          <w:lang w:bidi="ar-DZ"/>
        </w:rPr>
        <w:t>تــا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23C93" w:rsidRPr="00E328DA">
        <w:rPr>
          <w:color w:val="FF0000"/>
          <w:sz w:val="28"/>
          <w:szCs w:val="28"/>
          <w:lang w:bidi="ar-DZ"/>
        </w:rPr>
        <w:t>O</w:t>
      </w:r>
      <w:r w:rsidR="00523C93" w:rsidRPr="00E328DA">
        <w:rPr>
          <w:color w:val="FF0000"/>
          <w:sz w:val="16"/>
          <w:szCs w:val="16"/>
          <w:lang w:bidi="ar-DZ"/>
        </w:rPr>
        <w:t xml:space="preserve"> </w:t>
      </w:r>
      <w:r w:rsidR="00523C93">
        <w:rPr>
          <w:color w:val="FF0000"/>
          <w:sz w:val="28"/>
          <w:szCs w:val="28"/>
          <w:lang w:bidi="ar-DZ"/>
        </w:rPr>
        <w:t>C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هـمـا  إ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حــد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ا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ثـيـتــا  </w:t>
      </w:r>
      <w:r w:rsidR="00523C93">
        <w:rPr>
          <w:color w:val="FF0000"/>
          <w:sz w:val="28"/>
          <w:szCs w:val="28"/>
          <w:lang w:bidi="ar-DZ"/>
        </w:rPr>
        <w:t>C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ذ</w:t>
      </w:r>
      <w:r w:rsidR="00523C93" w:rsidRPr="00E328D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23C93" w:rsidRPr="00E328DA">
        <w:rPr>
          <w:rFonts w:hint="cs"/>
          <w:color w:val="FF0000"/>
          <w:sz w:val="28"/>
          <w:szCs w:val="28"/>
          <w:rtl/>
          <w:lang w:bidi="ar-DZ"/>
        </w:rPr>
        <w:t>ن</w:t>
      </w:r>
      <w:r w:rsidR="003E2A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                    .</w:t>
      </w:r>
    </w:p>
    <w:p w:rsidR="00CE13D9" w:rsidRDefault="008929E6" w:rsidP="0041399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39" style="position:absolute;left:0;text-align:left;margin-left:-19.7pt;margin-top:9.4pt;width:210.7pt;height:194.35pt;z-index:251599872" coordorigin="333,10225" coordsize="4214,3887">
            <v:shape id="Image 2" o:spid="_x0000_s2740" type="#_x0000_t75" style="position:absolute;left:517;top:10225;width:4030;height:3887;visibility:visible" stroked="t" strokeweight="1.5pt">
              <v:imagedata r:id="rId6" o:title="" croptop="1725f" cropbottom="40262f" cropleft="18636f" cropright="30993f"/>
            </v:shape>
            <v:shape id="_x0000_s2741" type="#_x0000_t32" style="position:absolute;left:2378;top:12324;width:2154;height:0" o:connectortype="straight" strokeweight="1.5pt"/>
            <v:shape id="_x0000_s2742" type="#_x0000_t32" style="position:absolute;left:505;top:12325;width:1928;height:2;flip:y" o:connectortype="straight" strokeweight="1.5pt">
              <v:stroke endarrow="classic"/>
            </v:shape>
            <v:shape id="_x0000_s2743" type="#_x0000_t32" style="position:absolute;left:2139;top:10768;width:1;height:1274;flip:y" o:connectortype="straight" strokeweight="1.5pt"/>
            <v:shape id="_x0000_s2744" type="#_x0000_t32" style="position:absolute;left:2140;top:12023;width:0;height:1928;flip:y" o:connectortype="straight" strokeweight="1.5pt">
              <v:stroke endarrow="classic"/>
            </v:shape>
            <v:shape id="_x0000_s2745" type="#_x0000_t202" style="position:absolute;left:1757;top:11741;width:567;height:454" filled="f" stroked="f">
              <v:textbox style="mso-next-textbox:#_x0000_s2745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2746" type="#_x0000_t202" style="position:absolute;left:2222;top:12266;width:567;height:454" filled="f" stroked="f">
              <v:textbox style="mso-next-textbox:#_x0000_s2746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2747" type="#_x0000_t202" style="position:absolute;left:1709;top:12269;width:567;height:454" filled="f" stroked="f">
              <v:textbox style="mso-next-textbox:#_x0000_s2747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2748" type="#_x0000_t202" style="position:absolute;left:3980;top:10296;width:567;height:454" filled="f" stroked="f">
              <v:textbox style="mso-next-textbox:#_x0000_s2748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2749" type="#_x0000_t202" style="position:absolute;left:3416;top:11978;width:567;height:454" filled="f" stroked="f">
              <v:textbox style="mso-next-textbox:#_x0000_s2749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V</w:t>
                    </w:r>
                  </w:p>
                </w:txbxContent>
              </v:textbox>
            </v:shape>
            <v:shape id="_x0000_s2750" type="#_x0000_t202" style="position:absolute;left:1158;top:13401;width:567;height:454" filled="f" stroked="f">
              <v:textbox style="mso-next-textbox:#_x0000_s2750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K</w:t>
                    </w:r>
                  </w:p>
                </w:txbxContent>
              </v:textbox>
            </v:shape>
            <v:shape id="_x0000_s2751" type="#_x0000_t202" style="position:absolute;left:1427;top:10584;width:567;height:454" filled="f" stroked="f">
              <v:textbox style="mso-next-textbox:#_x0000_s2751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2752" type="#_x0000_t202" style="position:absolute;left:349;top:11416;width:567;height:454" filled="f" stroked="f">
              <v:textbox style="mso-next-textbox:#_x0000_s2752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shape id="_x0000_s2753" type="#_x0000_t202" style="position:absolute;left:3129;top:11411;width:567;height:454" filled="f" stroked="f">
              <v:textbox style="mso-next-textbox:#_x0000_s2753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5</w:t>
                    </w:r>
                  </w:p>
                </w:txbxContent>
              </v:textbox>
            </v:shape>
            <v:shape id="_x0000_s2754" type="#_x0000_t32" style="position:absolute;left:1330;top:13382;width:227;height:1;flip:y" o:connectortype="straight" strokeweight="1.5pt">
              <v:stroke endarrow="classic"/>
            </v:shape>
            <v:shape id="_x0000_s2755" type="#_x0000_t32" style="position:absolute;left:3607;top:11960;width:227;height:1;flip:y" o:connectortype="straight" strokeweight="1.5pt">
              <v:stroke endarrow="classic"/>
            </v:shape>
            <v:shape id="_x0000_s2756" type="#_x0000_t32" style="position:absolute;left:2718;top:10604;width:1417;height:850;flip:y" o:connectortype="straight" strokeweight="1.5pt">
              <v:stroke endarrow="open" endarrowwidth="narrow" endarrowlength="short"/>
            </v:shape>
            <v:shape id="_x0000_s2757" type="#_x0000_t32" style="position:absolute;left:4117;top:10601;width:0;height:850;flip:y" o:connectortype="straight" strokeweight="1pt">
              <v:stroke dashstyle="dash" endarrow="open" endarrowwidth="narrow" endarrowlength="short"/>
            </v:shape>
            <v:shape id="_x0000_s2758" type="#_x0000_t32" style="position:absolute;left:2732;top:11463;width:1417;height:0;flip:y" o:connectortype="straight" strokeweight="1pt">
              <v:stroke dashstyle="dash" endarrow="open" endarrowwidth="narrow" endarrowlength="short"/>
            </v:shape>
            <v:shape id="_x0000_s2759" type="#_x0000_t32" style="position:absolute;left:705;top:10910;width:856;height:567;flip:x" o:connectortype="straight" strokeweight="1.5pt">
              <v:stroke endarrow="open" endarrowwidth="narrow" endarrowlength="short"/>
            </v:shape>
            <v:shape id="_x0000_s2760" type="#_x0000_t32" style="position:absolute;left:726;top:10915;width:0;height:567" o:connectortype="straight" strokeweight="1pt">
              <v:stroke dashstyle="dash" endarrow="open" endarrowwidth="narrow" endarrowlength="short"/>
            </v:shape>
            <v:shape id="_x0000_s2761" type="#_x0000_t32" style="position:absolute;left:705;top:10903;width:850;height:0;flip:x" o:connectortype="straight" strokeweight="1pt">
              <v:stroke dashstyle="dash" endarrow="open" endarrowwidth="narrow" endarrowlength="short"/>
            </v:shape>
            <v:shape id="_x0000_s2762" type="#_x0000_t202" style="position:absolute;left:3980;top:10847;width:567;height:454" filled="f" stroked="f">
              <v:textbox style="mso-next-textbox:#_x0000_s2762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3</w:t>
                    </w:r>
                  </w:p>
                </w:txbxContent>
              </v:textbox>
            </v:shape>
            <v:shape id="_x0000_s2763" type="#_x0000_t202" style="position:absolute;left:876;top:10550;width:567;height:454" filled="f" stroked="f">
              <v:textbox style="mso-next-textbox:#_x0000_s2763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3</w:t>
                    </w:r>
                  </w:p>
                </w:txbxContent>
              </v:textbox>
            </v:shape>
            <v:shape id="_x0000_s2764" type="#_x0000_t202" style="position:absolute;left:2282;top:11411;width:567;height:454" filled="f" stroked="f">
              <v:textbox style="mso-next-textbox:#_x0000_s2764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oval id="_x0000_s2765" style="position:absolute;left:530;top:11097;width:170;height:170" strokecolor="white">
              <o:lock v:ext="edit" aspectratio="t"/>
            </v:oval>
            <v:shape id="_x0000_s2766" type="#_x0000_t202" style="position:absolute;left:333;top:10962;width:567;height:454" filled="f" stroked="f">
              <v:textbox style="mso-next-textbox:#_x0000_s2766" inset="0,1mm,0,0">
                <w:txbxContent>
                  <w:p w:rsidR="00106F4C" w:rsidRPr="00E07E2B" w:rsidRDefault="00106F4C" w:rsidP="00106F4C">
                    <w:pPr>
                      <w:jc w:val="center"/>
                    </w:pPr>
                    <w:r>
                      <w:t>2</w:t>
                    </w:r>
                  </w:p>
                </w:txbxContent>
              </v:textbox>
            </v:shape>
            <v:shape id="_x0000_s2767" type="#_x0000_t32" style="position:absolute;left:2980;top:12603;width:850;height:0;flip:x" o:connectortype="straight" strokecolor="red" strokeweight="1pt">
              <v:stroke dashstyle="dash" endarrow="open" endarrowwidth="narrow" endarrowlength="short"/>
            </v:shape>
            <v:shape id="_x0000_s2768" type="#_x0000_t32" style="position:absolute;left:729;top:12879;width:1996;height:0;flip:x" o:connectortype="straight" strokecolor="red" strokeweight="1pt">
              <v:stroke dashstyle="dash" startarrow="open" startarrowwidth="narrow" startarrowlength="short" endarrowwidth="narrow" endarrowlength="short"/>
            </v:shape>
            <v:shape id="_x0000_s2769" type="#_x0000_t32" style="position:absolute;left:2997;top:11734;width:0;height:850;flip:y" o:connectortype="straight" strokecolor="red" strokeweight="1pt">
              <v:stroke dashstyle="dash" startarrowwidth="narrow" startarrowlength="short" endarrow="open" endarrowwidth="narrow" endarrowlength="short"/>
            </v:shape>
            <v:shape id="_x0000_s2770" type="#_x0000_t32" style="position:absolute;left:2707;top:12874;width:0;height:884;flip:y" o:connectortype="straight" strokecolor="red" strokeweight="1pt">
              <v:stroke dashstyle="dash" startarrow="open" startarrowwidth="narrow" startarrowlength="short" endarrowwidth="narrow" endarrowlength="short"/>
            </v:shape>
            <v:shape id="_x0000_s2771" type="#_x0000_t202" style="position:absolute;left:3149;top:12563;width:567;height:454" filled="f" stroked="f">
              <v:textbox style="mso-next-textbox:#_x0000_s2771" inset="0,1mm,0,0">
                <w:txbxContent>
                  <w:p w:rsidR="00106F4C" w:rsidRPr="002E6EF7" w:rsidRDefault="00106F4C" w:rsidP="00106F4C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color w:val="FF0000"/>
                      </w:rPr>
                      <w:t>3</w:t>
                    </w:r>
                  </w:p>
                </w:txbxContent>
              </v:textbox>
            </v:shape>
            <v:shape id="_x0000_s2772" type="#_x0000_t202" style="position:absolute;left:2569;top:13123;width:567;height:454" filled="f" stroked="f">
              <v:textbox style="mso-next-textbox:#_x0000_s2772" inset="0,1mm,0,0">
                <w:txbxContent>
                  <w:p w:rsidR="00106F4C" w:rsidRPr="002E6EF7" w:rsidRDefault="00106F4C" w:rsidP="00106F4C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color w:val="FF0000"/>
                      </w:rPr>
                      <w:t>3</w:t>
                    </w:r>
                  </w:p>
                </w:txbxContent>
              </v:textbox>
            </v:shape>
            <v:shape id="_x0000_s2773" type="#_x0000_t202" style="position:absolute;left:2567;top:11983;width:567;height:454" filled="f" stroked="f">
              <v:textbox style="mso-next-textbox:#_x0000_s2773" inset="0,1mm,0,0">
                <w:txbxContent>
                  <w:p w:rsidR="00106F4C" w:rsidRPr="002E6EF7" w:rsidRDefault="00106F4C" w:rsidP="00106F4C">
                    <w:pPr>
                      <w:jc w:val="center"/>
                      <w:rPr>
                        <w:color w:val="FF0000"/>
                      </w:rPr>
                    </w:pPr>
                    <w:r w:rsidRPr="002E6EF7">
                      <w:rPr>
                        <w:color w:val="FF0000"/>
                      </w:rPr>
                      <w:t>3</w:t>
                    </w:r>
                  </w:p>
                </w:txbxContent>
              </v:textbox>
            </v:shape>
            <v:shape id="_x0000_s2774" type="#_x0000_t202" style="position:absolute;left:1435;top:12554;width:567;height:454" filled="f" stroked="f">
              <v:textbox style="mso-next-textbox:#_x0000_s2774" inset="0,1mm,0,0">
                <w:txbxContent>
                  <w:p w:rsidR="00106F4C" w:rsidRPr="002E6EF7" w:rsidRDefault="00106F4C" w:rsidP="00106F4C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7</w:t>
                    </w:r>
                  </w:p>
                </w:txbxContent>
              </v:textbox>
            </v:shape>
            <v:shape id="_x0000_s2775" type="#_x0000_t32" style="position:absolute;left:2972;top:11731;width:862;height:862;flip:x y" o:connectortype="straight" strokeweight="1.5pt">
              <v:stroke endarrow="open" endarrowwidth="narrow" endarrowlength="short"/>
            </v:shape>
            <v:shape id="_x0000_s2776" type="#_x0000_t32" style="position:absolute;left:729;top:12879;width:1996;height:862" o:connectortype="straight" strokeweight="1.5pt">
              <v:stroke endarrow="open" endarrowwidth="narrow" endarrowlength="short"/>
            </v:shape>
          </v:group>
        </w:pict>
      </w:r>
      <w:r w:rsidR="00CE13D9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CE13D9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CE13D9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CE13D9" w:rsidRPr="00165337">
        <w:rPr>
          <w:b/>
          <w:bCs/>
          <w:sz w:val="28"/>
          <w:szCs w:val="28"/>
          <w:u w:val="single"/>
          <w:lang w:bidi="ar-DZ"/>
        </w:rPr>
        <w:t>0</w:t>
      </w:r>
      <w:r w:rsidR="00CE13D9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106F4C">
        <w:rPr>
          <w:b/>
          <w:bCs/>
          <w:sz w:val="28"/>
          <w:szCs w:val="28"/>
          <w:u w:val="single"/>
          <w:lang w:bidi="ar-DZ"/>
        </w:rPr>
        <w:t>2</w:t>
      </w:r>
      <w:r w:rsidR="00CE13D9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CE13D9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CE13D9">
        <w:rPr>
          <w:b/>
          <w:bCs/>
          <w:sz w:val="28"/>
          <w:szCs w:val="28"/>
          <w:u w:val="single"/>
          <w:lang w:bidi="ar-DZ"/>
        </w:rPr>
        <w:t>2</w:t>
      </w:r>
      <w:r w:rsidR="00CE13D9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CE13D9">
        <w:rPr>
          <w:b/>
          <w:bCs/>
          <w:sz w:val="28"/>
          <w:szCs w:val="28"/>
          <w:u w:val="single"/>
          <w:lang w:bidi="ar-DZ"/>
        </w:rPr>
        <w:t>0</w:t>
      </w:r>
      <w:r w:rsidR="00CE13D9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CE13D9">
        <w:rPr>
          <w:b/>
          <w:bCs/>
          <w:sz w:val="28"/>
          <w:szCs w:val="28"/>
          <w:u w:val="single"/>
          <w:lang w:bidi="ar-DZ"/>
        </w:rPr>
        <w:t>5</w:t>
      </w:r>
      <w:r w:rsidR="00CE13D9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CE13D9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 xml:space="preserve"> قـــرا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ء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 xml:space="preserve">ة  </w:t>
      </w:r>
      <w:r w:rsidR="0041399A">
        <w:rPr>
          <w:sz w:val="28"/>
          <w:szCs w:val="28"/>
          <w:rtl/>
          <w:lang w:bidi="ar-DZ"/>
        </w:rPr>
        <w:t>مُــرَكّــب</w:t>
      </w:r>
      <w:r w:rsidR="0041399A">
        <w:rPr>
          <w:rFonts w:hint="cs"/>
          <w:sz w:val="28"/>
          <w:szCs w:val="28"/>
          <w:rtl/>
          <w:lang w:bidi="ar-DZ"/>
        </w:rPr>
        <w:t>ــتــيْ</w:t>
      </w:r>
      <w:r w:rsidR="000640A2">
        <w:rPr>
          <w:rFonts w:hint="cs"/>
          <w:sz w:val="28"/>
          <w:szCs w:val="28"/>
          <w:rtl/>
          <w:lang w:bidi="ar-DZ"/>
        </w:rPr>
        <w:t xml:space="preserve">  شــعـــا</w:t>
      </w:r>
      <w:r w:rsidR="000640A2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0640A2">
        <w:rPr>
          <w:rFonts w:hint="cs"/>
          <w:sz w:val="28"/>
          <w:szCs w:val="28"/>
          <w:rtl/>
          <w:lang w:bidi="ar-DZ"/>
        </w:rPr>
        <w:t>ع</w:t>
      </w:r>
      <w:r w:rsidR="00CE13D9">
        <w:rPr>
          <w:rFonts w:hint="cs"/>
          <w:sz w:val="28"/>
          <w:szCs w:val="28"/>
          <w:rtl/>
          <w:lang w:bidi="ar-DZ"/>
        </w:rPr>
        <w:t xml:space="preserve"> .</w:t>
      </w:r>
    </w:p>
    <w:p w:rsidR="003C3A3B" w:rsidRDefault="00CE13D9" w:rsidP="009D690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تـق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 مـ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إلى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نـقـوم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أ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ا  بـ</w:t>
      </w:r>
      <w:r w:rsidR="003C3A3B">
        <w:rPr>
          <w:rFonts w:hint="cs"/>
          <w:sz w:val="28"/>
          <w:szCs w:val="28"/>
          <w:rtl/>
          <w:lang w:bidi="ar-DZ"/>
        </w:rPr>
        <w:t xml:space="preserve">  5  </w:t>
      </w:r>
      <w:r w:rsidR="009D690B">
        <w:rPr>
          <w:rFonts w:hint="cs"/>
          <w:sz w:val="28"/>
          <w:szCs w:val="28"/>
          <w:rtl/>
          <w:lang w:bidi="ar-DZ"/>
        </w:rPr>
        <w:t>وحـــــد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>ا</w:t>
      </w:r>
      <w:r w:rsidR="009D690B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9D690B">
        <w:rPr>
          <w:rFonts w:hint="cs"/>
          <w:sz w:val="28"/>
          <w:szCs w:val="28"/>
          <w:rtl/>
          <w:lang w:bidi="ar-DZ"/>
        </w:rPr>
        <w:t>ت</w:t>
      </w:r>
    </w:p>
    <w:p w:rsidR="003C3A3B" w:rsidRDefault="00CE13D9" w:rsidP="009D690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( مـربـع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)  نحـو الـيـمـيـن 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مـتـبــوعــا</w:t>
      </w:r>
      <w:r>
        <w:rPr>
          <w:rFonts w:hint="cs"/>
          <w:sz w:val="28"/>
          <w:szCs w:val="28"/>
          <w:rtl/>
          <w:lang w:bidi="ar-DZ"/>
        </w:rPr>
        <w:t xml:space="preserve">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</w:t>
      </w:r>
      <w:r w:rsidR="003C3A3B">
        <w:rPr>
          <w:rFonts w:hint="cs"/>
          <w:sz w:val="28"/>
          <w:szCs w:val="28"/>
          <w:rtl/>
          <w:lang w:bidi="ar-DZ"/>
        </w:rPr>
        <w:t xml:space="preserve"> 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شــا</w:t>
      </w:r>
      <w:r w:rsidR="009D690B" w:rsidRPr="009D69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9D690B" w:rsidRPr="009D690B">
        <w:rPr>
          <w:rFonts w:hint="cs"/>
          <w:color w:val="000000"/>
          <w:sz w:val="28"/>
          <w:szCs w:val="28"/>
          <w:rtl/>
          <w:lang w:bidi="ar-DZ"/>
        </w:rPr>
        <w:t>قــولــيـــا</w:t>
      </w:r>
      <w:r>
        <w:rPr>
          <w:rFonts w:hint="cs"/>
          <w:sz w:val="28"/>
          <w:szCs w:val="28"/>
          <w:rtl/>
          <w:lang w:bidi="ar-DZ"/>
        </w:rPr>
        <w:t xml:space="preserve">  بـ</w:t>
      </w:r>
      <w:r w:rsidR="003C3A3B">
        <w:rPr>
          <w:rFonts w:hint="cs"/>
          <w:sz w:val="28"/>
          <w:szCs w:val="28"/>
          <w:rtl/>
          <w:lang w:bidi="ar-DZ"/>
        </w:rPr>
        <w:t xml:space="preserve">  3</w:t>
      </w:r>
    </w:p>
    <w:p w:rsidR="00015D7A" w:rsidRDefault="001349BD" w:rsidP="00015D7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84" style="position:absolute;left:0;text-align:left;margin-left:256.05pt;margin-top:98.45pt;width:71.3pt;height:36.85pt;z-index:251600896" coordorigin="5930,11178" coordsize="1426,737">
            <v:shape id="_x0000_s2778" type="#_x0000_t202" style="position:absolute;left:5930;top:11328;width:794;height:454" o:regroupid="74" filled="f" stroked="f">
              <v:textbox style="mso-next-textbox:#_x0000_s2778" inset="0,1mm,0,0">
                <w:txbxContent>
                  <w:p w:rsidR="00015D7A" w:rsidRPr="00B56B0E" w:rsidRDefault="00E15706" w:rsidP="00E1570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="00015D7A" w:rsidRPr="00B56B0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2779" type="#_x0000_t202" style="position:absolute;left:6580;top:11178;width:680;height:737" o:regroupid="74" filled="f" stroked="f">
              <v:textbox style="mso-next-textbox:#_x0000_s2779" inset="0,1mm,0,0">
                <w:txbxContent>
                  <w:p w:rsidR="00E15706" w:rsidRPr="00B56B0E" w:rsidRDefault="00E15706" w:rsidP="00E15706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56B0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3</w:t>
                    </w:r>
                  </w:p>
                  <w:p w:rsidR="00015D7A" w:rsidRPr="00B56B0E" w:rsidRDefault="00E15706" w:rsidP="00E1570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56B0E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B56B0E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2780" type="#_x0000_t32" style="position:absolute;left:6130;top:11355;width:397;height:0;flip:y" o:connectortype="straight" o:regroupid="74" strokeweight="1.5pt">
              <v:stroke endarrow="classic"/>
            </v:shape>
            <v:shape id="_x0000_s2781" type="#_x0000_t19" style="position:absolute;left:6959;top:11369;width:397;height:397;rotation:45" o:regroupid="74" strokeweight="1.5pt">
              <o:lock v:ext="edit" aspectratio="t"/>
            </v:shape>
            <v:shape id="_x0000_s2782" type="#_x0000_t19" style="position:absolute;left:6568;top:11369;width:397;height:397;rotation:45;flip:x" o:regroupid="74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shape id="_x0000_s2506" type="#_x0000_t32" style="position:absolute;left:0;text-align:left;margin-left:387.2pt;margin-top:22.8pt;width:19.85pt;height:0;flip:y;z-index:251578368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group id="_x0000_s2791" style="position:absolute;left:0;text-align:left;margin-left:256.05pt;margin-top:13.45pt;width:71.3pt;height:36.85pt;z-index:251601920" coordorigin="5930,11178" coordsize="1426,737">
            <v:shape id="_x0000_s2792" type="#_x0000_t202" style="position:absolute;left:5930;top:11328;width:794;height:454" filled="f" stroked="f">
              <v:textbox style="mso-next-textbox:#_x0000_s2792" inset="0,1mm,0,0">
                <w:txbxContent>
                  <w:p w:rsidR="00E15706" w:rsidRPr="00E15706" w:rsidRDefault="00E15706" w:rsidP="00E1570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E15706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793" type="#_x0000_t202" style="position:absolute;left:6580;top:11178;width:680;height:737" filled="f" stroked="f">
              <v:textbox style="mso-next-textbox:#_x0000_s2793" inset="0,1mm,0,0">
                <w:txbxContent>
                  <w:p w:rsidR="00E15706" w:rsidRPr="00E15706" w:rsidRDefault="00E15706" w:rsidP="00E15706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E15706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5</w:t>
                    </w:r>
                  </w:p>
                  <w:p w:rsidR="00E15706" w:rsidRPr="00E15706" w:rsidRDefault="00E15706" w:rsidP="00E1570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E15706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E15706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3</w:t>
                    </w:r>
                  </w:p>
                </w:txbxContent>
              </v:textbox>
            </v:shape>
            <v:shape id="_x0000_s2794" type="#_x0000_t32" style="position:absolute;left:6130;top:11355;width:397;height:0;flip:y" o:connectortype="straight" strokeweight="1.5pt">
              <v:stroke endarrow="classic"/>
            </v:shape>
            <v:shape id="_x0000_s2795" type="#_x0000_t19" style="position:absolute;left:6959;top:11369;width:397;height:397;rotation:45" strokeweight="1.5pt">
              <o:lock v:ext="edit" aspectratio="t"/>
            </v:shape>
            <v:shape id="_x0000_s2796" type="#_x0000_t19" style="position:absolute;left:6568;top:11369;width:397;height:397;rotation:45;flip:x" strokeweight="1.5pt">
              <o:lock v:ext="edit" aspectratio="t"/>
            </v:shape>
          </v:group>
        </w:pict>
      </w:r>
      <w:proofErr w:type="gramStart"/>
      <w:r w:rsidR="00CE13D9">
        <w:rPr>
          <w:rFonts w:hint="cs"/>
          <w:sz w:val="28"/>
          <w:szCs w:val="28"/>
          <w:rtl/>
          <w:lang w:bidi="ar-DZ"/>
        </w:rPr>
        <w:t>وحـد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ا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 xml:space="preserve">ت </w:t>
      </w:r>
      <w:proofErr w:type="gramEnd"/>
      <w:r w:rsidR="00CE13D9">
        <w:rPr>
          <w:rFonts w:hint="cs"/>
          <w:sz w:val="28"/>
          <w:szCs w:val="28"/>
          <w:rtl/>
          <w:lang w:bidi="ar-DZ"/>
        </w:rPr>
        <w:t xml:space="preserve"> ( مـربـعـا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ت )  نحـو الأعـلى .</w:t>
      </w:r>
      <w:r w:rsidR="00015D7A">
        <w:rPr>
          <w:rFonts w:hint="cs"/>
          <w:sz w:val="28"/>
          <w:szCs w:val="28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نـقـول  إ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نّ  الـع</w:t>
      </w:r>
      <w:r w:rsidR="009D690B">
        <w:rPr>
          <w:rFonts w:hint="cs"/>
          <w:sz w:val="28"/>
          <w:szCs w:val="28"/>
          <w:rtl/>
          <w:lang w:bidi="ar-DZ"/>
        </w:rPr>
        <w:t>ـ</w:t>
      </w:r>
      <w:r w:rsidR="00CE13D9">
        <w:rPr>
          <w:rFonts w:hint="cs"/>
          <w:sz w:val="28"/>
          <w:szCs w:val="28"/>
          <w:rtl/>
          <w:lang w:bidi="ar-DZ"/>
        </w:rPr>
        <w:t>ـد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د</w:t>
      </w:r>
      <w:r w:rsidR="00CE13D9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CE13D9">
        <w:rPr>
          <w:rFonts w:hint="cs"/>
          <w:sz w:val="28"/>
          <w:szCs w:val="28"/>
          <w:rtl/>
          <w:lang w:bidi="ar-DZ"/>
        </w:rPr>
        <w:t>يـ</w:t>
      </w:r>
      <w:r w:rsidR="009D690B">
        <w:rPr>
          <w:rFonts w:hint="cs"/>
          <w:sz w:val="28"/>
          <w:szCs w:val="28"/>
          <w:rtl/>
          <w:lang w:bidi="ar-DZ"/>
        </w:rPr>
        <w:t>ــ</w:t>
      </w:r>
      <w:r w:rsidR="00CE13D9">
        <w:rPr>
          <w:rFonts w:hint="cs"/>
          <w:sz w:val="28"/>
          <w:szCs w:val="28"/>
          <w:rtl/>
          <w:lang w:bidi="ar-DZ"/>
        </w:rPr>
        <w:t xml:space="preserve">ن  </w:t>
      </w:r>
      <w:r w:rsidR="00CE13D9" w:rsidRPr="005D3FA4">
        <w:rPr>
          <w:rFonts w:ascii="Arial" w:hAnsi="Arial" w:cs="Arial"/>
          <w:sz w:val="28"/>
          <w:szCs w:val="28"/>
          <w:lang w:bidi="ar-DZ"/>
        </w:rPr>
        <w:t>+</w:t>
      </w:r>
      <w:r w:rsidR="00CE13D9">
        <w:rPr>
          <w:sz w:val="28"/>
          <w:szCs w:val="28"/>
          <w:lang w:bidi="ar-DZ"/>
        </w:rPr>
        <w:t xml:space="preserve"> 5</w:t>
      </w:r>
      <w:r w:rsidR="00CE13D9">
        <w:rPr>
          <w:rFonts w:hint="cs"/>
          <w:sz w:val="28"/>
          <w:szCs w:val="28"/>
          <w:rtl/>
          <w:lang w:bidi="ar-DZ"/>
        </w:rPr>
        <w:t xml:space="preserve">  و </w:t>
      </w:r>
      <w:r w:rsidR="00CE13D9" w:rsidRPr="005D3FA4">
        <w:rPr>
          <w:rFonts w:ascii="Arial" w:hAnsi="Arial" w:cs="Arial"/>
          <w:sz w:val="28"/>
          <w:szCs w:val="28"/>
          <w:lang w:bidi="ar-DZ"/>
        </w:rPr>
        <w:t>+</w:t>
      </w:r>
      <w:r w:rsidR="00CE13D9">
        <w:rPr>
          <w:sz w:val="28"/>
          <w:szCs w:val="28"/>
          <w:lang w:bidi="ar-DZ"/>
        </w:rPr>
        <w:t xml:space="preserve"> 3</w:t>
      </w:r>
    </w:p>
    <w:p w:rsidR="00CE13D9" w:rsidRPr="00015D7A" w:rsidRDefault="00015D7A" w:rsidP="001349B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568" type="#_x0000_t202" style="position:absolute;left:0;text-align:left;margin-left:532.6pt;margin-top:21.45pt;width:28.35pt;height:22.7pt;z-index:251584512" filled="f" stroked="f">
            <v:textbox style="mso-next-textbox:#_x0000_s2568" inset="0,1mm,0,0">
              <w:txbxContent>
                <w:p w:rsidR="00CE13D9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proofErr w:type="gramStart"/>
      <w:r w:rsidR="00CE13D9">
        <w:rPr>
          <w:rFonts w:hint="cs"/>
          <w:sz w:val="28"/>
          <w:szCs w:val="28"/>
          <w:rtl/>
          <w:lang w:bidi="ar-DZ"/>
        </w:rPr>
        <w:t xml:space="preserve">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proofErr w:type="gramEnd"/>
      <w:r w:rsidR="00CE13D9">
        <w:rPr>
          <w:rFonts w:hint="cs"/>
          <w:sz w:val="28"/>
          <w:szCs w:val="28"/>
          <w:rtl/>
          <w:lang w:bidi="ar-DZ"/>
        </w:rPr>
        <w:t xml:space="preserve">  الـ</w:t>
      </w:r>
      <w:r w:rsidR="00CE13D9" w:rsidRPr="000A38FD">
        <w:rPr>
          <w:rFonts w:hint="cs"/>
          <w:sz w:val="28"/>
          <w:szCs w:val="28"/>
          <w:rtl/>
          <w:lang w:bidi="ar-DZ"/>
        </w:rPr>
        <w:t xml:space="preserve">شـعـاع  </w:t>
      </w:r>
      <w:r w:rsidR="00CE13D9">
        <w:rPr>
          <w:sz w:val="28"/>
          <w:szCs w:val="28"/>
          <w:lang w:bidi="ar-DZ"/>
        </w:rPr>
        <w:t>A</w:t>
      </w:r>
      <w:r w:rsidR="00CE13D9" w:rsidRPr="000A38FD">
        <w:rPr>
          <w:sz w:val="16"/>
          <w:szCs w:val="16"/>
          <w:lang w:bidi="ar-DZ"/>
        </w:rPr>
        <w:t xml:space="preserve"> </w:t>
      </w:r>
      <w:r w:rsidR="00CE13D9">
        <w:rPr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CE13D9">
        <w:rPr>
          <w:rFonts w:hint="cs"/>
          <w:color w:val="000000"/>
          <w:sz w:val="28"/>
          <w:szCs w:val="28"/>
          <w:rtl/>
          <w:lang w:bidi="ar-DZ"/>
        </w:rPr>
        <w:t>و نـكـتـب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85E9F">
        <w:rPr>
          <w:rFonts w:hint="cs"/>
          <w:color w:val="000000"/>
          <w:sz w:val="28"/>
          <w:szCs w:val="28"/>
          <w:rtl/>
          <w:lang w:bidi="ar-DZ"/>
        </w:rPr>
        <w:t xml:space="preserve">                     .</w:t>
      </w:r>
    </w:p>
    <w:p w:rsidR="003C3A3B" w:rsidRDefault="00CE13D9" w:rsidP="003C3A3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لـ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تـق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 مـن  </w:t>
      </w:r>
      <w:r>
        <w:rPr>
          <w:sz w:val="28"/>
          <w:szCs w:val="28"/>
          <w:lang w:bidi="ar-DZ"/>
        </w:rPr>
        <w:t>C</w:t>
      </w:r>
      <w:r w:rsidR="003C3A3B">
        <w:rPr>
          <w:rFonts w:hint="cs"/>
          <w:sz w:val="28"/>
          <w:szCs w:val="28"/>
          <w:rtl/>
          <w:lang w:bidi="ar-DZ"/>
        </w:rPr>
        <w:t xml:space="preserve">  إل</w:t>
      </w:r>
      <w:r>
        <w:rPr>
          <w:rFonts w:hint="cs"/>
          <w:sz w:val="28"/>
          <w:szCs w:val="28"/>
          <w:rtl/>
          <w:lang w:bidi="ar-DZ"/>
        </w:rPr>
        <w:t xml:space="preserve">ى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نـقـوم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أ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قـيـا  بـ</w:t>
      </w:r>
      <w:r w:rsidR="003C3A3B">
        <w:rPr>
          <w:rFonts w:hint="cs"/>
          <w:sz w:val="28"/>
          <w:szCs w:val="28"/>
          <w:rtl/>
          <w:lang w:bidi="ar-DZ"/>
        </w:rPr>
        <w:t xml:space="preserve">  3  </w:t>
      </w:r>
      <w:r>
        <w:rPr>
          <w:rFonts w:hint="cs"/>
          <w:sz w:val="28"/>
          <w:szCs w:val="28"/>
          <w:rtl/>
          <w:lang w:bidi="ar-DZ"/>
        </w:rPr>
        <w:t>وح</w:t>
      </w:r>
      <w:r w:rsidR="00BF216E">
        <w:rPr>
          <w:rFonts w:hint="cs"/>
          <w:sz w:val="28"/>
          <w:szCs w:val="28"/>
          <w:rtl/>
          <w:lang w:bidi="ar-DZ"/>
        </w:rPr>
        <w:t>ــــ</w:t>
      </w:r>
      <w:r>
        <w:rPr>
          <w:rFonts w:hint="cs"/>
          <w:sz w:val="28"/>
          <w:szCs w:val="28"/>
          <w:rtl/>
          <w:lang w:bidi="ar-DZ"/>
        </w:rPr>
        <w:t>ـ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</w:t>
      </w:r>
    </w:p>
    <w:p w:rsidR="003C3A3B" w:rsidRDefault="00CE13D9" w:rsidP="003C3A3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( مـربـع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)  نحـو الـيـسـا</w:t>
      </w:r>
      <w:r w:rsidRPr="008F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 مـتـبـوعـا  بـال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سـح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</w:t>
      </w:r>
      <w:r w:rsidR="003C3A3B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ش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ولـيـا  بوح</w:t>
      </w:r>
      <w:r w:rsidR="003C3A3B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يْـن</w:t>
      </w:r>
    </w:p>
    <w:p w:rsidR="00CE13D9" w:rsidRPr="003D4DB3" w:rsidRDefault="00F259BF" w:rsidP="00015D7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2496" type="#_x0000_t32" style="position:absolute;left:0;text-align:left;margin-left:386.25pt;margin-top:22.4pt;width:19.85pt;height:.05pt;flip:y;z-index:251577344" o:connectortype="straight" strokeweight="1.5pt">
            <v:stroke endarrow="classic"/>
          </v:shape>
        </w:pict>
      </w:r>
      <w:proofErr w:type="gramStart"/>
      <w:r w:rsidR="003D4DB3">
        <w:rPr>
          <w:rFonts w:hint="cs"/>
          <w:sz w:val="28"/>
          <w:szCs w:val="28"/>
          <w:rtl/>
          <w:lang w:bidi="ar-DZ"/>
        </w:rPr>
        <w:t>( مـربـعــي</w:t>
      </w:r>
      <w:proofErr w:type="gramEnd"/>
      <w:r w:rsidR="003D4DB3">
        <w:rPr>
          <w:rFonts w:hint="cs"/>
          <w:sz w:val="28"/>
          <w:szCs w:val="28"/>
          <w:rtl/>
          <w:lang w:bidi="ar-DZ"/>
        </w:rPr>
        <w:t>ْـن )  نـحـــو  الأ</w:t>
      </w:r>
      <w:r w:rsidR="003D4DB3" w:rsidRPr="008F4B8B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>ســفــــل . نـقـــول  إ</w:t>
      </w:r>
      <w:r w:rsidR="003D4DB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>نّ  الـعــد</w:t>
      </w:r>
      <w:r w:rsidR="003D4DB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>د</w:t>
      </w:r>
      <w:r w:rsidR="003D4DB3" w:rsidRPr="00043E5A">
        <w:rPr>
          <w:rFonts w:hint="cs"/>
          <w:sz w:val="16"/>
          <w:szCs w:val="16"/>
          <w:rtl/>
          <w:lang w:bidi="ar-DZ"/>
        </w:rPr>
        <w:t xml:space="preserve"> </w:t>
      </w:r>
      <w:r w:rsidR="003D4DB3">
        <w:rPr>
          <w:rFonts w:hint="cs"/>
          <w:sz w:val="28"/>
          <w:szCs w:val="28"/>
          <w:rtl/>
          <w:lang w:bidi="ar-DZ"/>
        </w:rPr>
        <w:t xml:space="preserve">يـــن  </w:t>
      </w:r>
      <w:r w:rsidR="003D4DB3" w:rsidRPr="005E4A69">
        <w:rPr>
          <w:rFonts w:ascii="Arial" w:hAnsi="Arial" w:cs="Arial"/>
          <w:sz w:val="28"/>
          <w:szCs w:val="28"/>
          <w:lang w:bidi="ar-DZ"/>
        </w:rPr>
        <w:t>–</w:t>
      </w:r>
      <w:r w:rsidR="003D4DB3">
        <w:rPr>
          <w:sz w:val="28"/>
          <w:szCs w:val="28"/>
          <w:lang w:bidi="ar-DZ"/>
        </w:rPr>
        <w:t xml:space="preserve"> 3</w:t>
      </w:r>
      <w:r w:rsidR="003D4DB3">
        <w:rPr>
          <w:rFonts w:hint="cs"/>
          <w:sz w:val="28"/>
          <w:szCs w:val="28"/>
          <w:rtl/>
          <w:lang w:bidi="ar-DZ"/>
        </w:rPr>
        <w:t xml:space="preserve">   و  </w:t>
      </w:r>
      <w:r w:rsidR="003D4DB3" w:rsidRPr="005E4A69">
        <w:rPr>
          <w:rFonts w:ascii="Arial" w:hAnsi="Arial" w:cs="Arial"/>
          <w:sz w:val="28"/>
          <w:szCs w:val="28"/>
          <w:lang w:bidi="ar-DZ"/>
        </w:rPr>
        <w:t>–</w:t>
      </w:r>
      <w:r w:rsidR="003D4DB3">
        <w:rPr>
          <w:sz w:val="28"/>
          <w:szCs w:val="28"/>
          <w:lang w:bidi="ar-DZ"/>
        </w:rPr>
        <w:t xml:space="preserve"> 2</w:t>
      </w:r>
    </w:p>
    <w:p w:rsidR="00CE13D9" w:rsidRPr="00015D7A" w:rsidRDefault="008D6543" w:rsidP="00F259B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83" style="position:absolute;left:0;text-align:left;margin-left:252.55pt;margin-top:22.65pt;width:43.75pt;height:.05pt;z-index:251579392" coordorigin="5913,13443" coordsize="875,1">
            <v:shape id="_x0000_s2508" type="#_x0000_t32" style="position:absolute;left:5913;top:13443;width:227;height:1;flip:y" o:connectortype="straight" strokeweight="1.5pt">
              <v:stroke endarrow="classic"/>
            </v:shape>
            <v:shape id="_x0000_s2509" type="#_x0000_t32" style="position:absolute;left:6561;top:13443;width:227;height:1;flip:y" o:connectortype="straight" strokeweight="1.5pt">
              <v:stroke endarrow="classic"/>
            </v:shape>
          </v:group>
        </w:pict>
      </w:r>
      <w:proofErr w:type="gramStart"/>
      <w:r w:rsidR="00015D7A">
        <w:rPr>
          <w:rFonts w:hint="cs"/>
          <w:sz w:val="28"/>
          <w:szCs w:val="28"/>
          <w:rtl/>
          <w:lang w:bidi="ar-DZ"/>
        </w:rPr>
        <w:t xml:space="preserve">هـمـا  </w:t>
      </w:r>
      <w:r w:rsidR="001349BD">
        <w:rPr>
          <w:sz w:val="28"/>
          <w:szCs w:val="28"/>
          <w:rtl/>
          <w:lang w:bidi="ar-DZ"/>
        </w:rPr>
        <w:t>مُــرَكّــبــ</w:t>
      </w:r>
      <w:r w:rsidR="001349BD">
        <w:rPr>
          <w:rFonts w:hint="cs"/>
          <w:sz w:val="28"/>
          <w:szCs w:val="28"/>
          <w:rtl/>
          <w:lang w:bidi="ar-DZ"/>
        </w:rPr>
        <w:t>تــا</w:t>
      </w:r>
      <w:proofErr w:type="gramEnd"/>
      <w:r w:rsidR="00015D7A">
        <w:rPr>
          <w:rFonts w:hint="cs"/>
          <w:sz w:val="28"/>
          <w:szCs w:val="28"/>
          <w:rtl/>
          <w:lang w:bidi="ar-DZ"/>
        </w:rPr>
        <w:t xml:space="preserve">  الـ</w:t>
      </w:r>
      <w:r w:rsidR="00015D7A" w:rsidRPr="000A38FD">
        <w:rPr>
          <w:rFonts w:hint="cs"/>
          <w:sz w:val="28"/>
          <w:szCs w:val="28"/>
          <w:rtl/>
          <w:lang w:bidi="ar-DZ"/>
        </w:rPr>
        <w:t>شـعـ</w:t>
      </w:r>
      <w:r w:rsidR="00015D7A">
        <w:rPr>
          <w:rFonts w:hint="cs"/>
          <w:sz w:val="28"/>
          <w:szCs w:val="28"/>
          <w:rtl/>
          <w:lang w:bidi="ar-DZ"/>
        </w:rPr>
        <w:t>اع</w:t>
      </w:r>
      <w:r w:rsidR="00CE13D9" w:rsidRPr="000A38FD">
        <w:rPr>
          <w:rFonts w:hint="cs"/>
          <w:sz w:val="28"/>
          <w:szCs w:val="28"/>
          <w:rtl/>
          <w:lang w:bidi="ar-DZ"/>
        </w:rPr>
        <w:t xml:space="preserve">  </w:t>
      </w:r>
      <w:r w:rsidR="00CE13D9">
        <w:rPr>
          <w:sz w:val="28"/>
          <w:szCs w:val="28"/>
          <w:lang w:bidi="ar-DZ"/>
        </w:rPr>
        <w:t>C</w:t>
      </w:r>
      <w:r w:rsidR="00CE13D9" w:rsidRPr="000A38FD">
        <w:rPr>
          <w:sz w:val="16"/>
          <w:szCs w:val="16"/>
          <w:lang w:bidi="ar-DZ"/>
        </w:rPr>
        <w:t xml:space="preserve"> </w:t>
      </w:r>
      <w:r w:rsidR="00CE13D9">
        <w:rPr>
          <w:sz w:val="28"/>
          <w:szCs w:val="28"/>
          <w:lang w:bidi="ar-DZ"/>
        </w:rPr>
        <w:t>D</w:t>
      </w:r>
      <w:r w:rsidR="00015D7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CE13D9">
        <w:rPr>
          <w:rFonts w:hint="cs"/>
          <w:color w:val="000000"/>
          <w:sz w:val="28"/>
          <w:szCs w:val="28"/>
          <w:rtl/>
          <w:lang w:bidi="ar-DZ"/>
        </w:rPr>
        <w:t>و نـكـتـب</w:t>
      </w:r>
      <w:r w:rsidR="00E1570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85E9F">
        <w:rPr>
          <w:rFonts w:hint="cs"/>
          <w:color w:val="000000"/>
          <w:sz w:val="28"/>
          <w:szCs w:val="28"/>
          <w:rtl/>
          <w:lang w:bidi="ar-DZ"/>
        </w:rPr>
        <w:t xml:space="preserve">                     .</w:t>
      </w:r>
    </w:p>
    <w:p w:rsidR="00CE13D9" w:rsidRDefault="00474EAF" w:rsidP="003D4DB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 id="_x0000_s2626" type="#_x0000_t32" style="position:absolute;left:0;text-align:left;margin-left:320.55pt;margin-top:21.6pt;width:11.35pt;height:0;flip:y;z-index:251586560" o:connectortype="straight" strokecolor="red" strokeweight="1.5pt">
            <v:stroke endarrow="classic"/>
          </v:shape>
        </w:pict>
      </w:r>
      <w:proofErr w:type="gramStart"/>
      <w:r w:rsidR="00CE13D9">
        <w:rPr>
          <w:rFonts w:hint="cs"/>
          <w:sz w:val="28"/>
          <w:szCs w:val="28"/>
          <w:rtl/>
          <w:lang w:bidi="ar-DZ"/>
        </w:rPr>
        <w:t>مــا  ه</w:t>
      </w:r>
      <w:r w:rsidR="008929E6">
        <w:rPr>
          <w:rFonts w:hint="cs"/>
          <w:sz w:val="28"/>
          <w:szCs w:val="28"/>
          <w:rtl/>
          <w:lang w:bidi="ar-DZ"/>
        </w:rPr>
        <w:t>ـ</w:t>
      </w:r>
      <w:r w:rsidR="00CE13D9">
        <w:rPr>
          <w:rFonts w:hint="cs"/>
          <w:sz w:val="28"/>
          <w:szCs w:val="28"/>
          <w:rtl/>
          <w:lang w:bidi="ar-DZ"/>
        </w:rPr>
        <w:t>ـم</w:t>
      </w:r>
      <w:r w:rsidR="008929E6">
        <w:rPr>
          <w:rFonts w:hint="cs"/>
          <w:sz w:val="28"/>
          <w:szCs w:val="28"/>
          <w:rtl/>
          <w:lang w:bidi="ar-DZ"/>
        </w:rPr>
        <w:t>ـ</w:t>
      </w:r>
      <w:r w:rsidR="00CE13D9">
        <w:rPr>
          <w:rFonts w:hint="cs"/>
          <w:sz w:val="28"/>
          <w:szCs w:val="28"/>
          <w:rtl/>
          <w:lang w:bidi="ar-DZ"/>
        </w:rPr>
        <w:t>ـا</w:t>
      </w:r>
      <w:proofErr w:type="gramEnd"/>
      <w:r w:rsidR="00CE13D9">
        <w:rPr>
          <w:rFonts w:hint="cs"/>
          <w:sz w:val="28"/>
          <w:szCs w:val="28"/>
          <w:rtl/>
          <w:lang w:bidi="ar-DZ"/>
        </w:rPr>
        <w:t xml:space="preserve">  </w:t>
      </w:r>
      <w:r w:rsidR="00BB0632">
        <w:rPr>
          <w:sz w:val="28"/>
          <w:szCs w:val="28"/>
          <w:rtl/>
          <w:lang w:bidi="ar-DZ"/>
        </w:rPr>
        <w:t>مُــرَكّــبــ</w:t>
      </w:r>
      <w:r w:rsidR="00BB0632">
        <w:rPr>
          <w:rFonts w:hint="cs"/>
          <w:sz w:val="28"/>
          <w:szCs w:val="28"/>
          <w:rtl/>
          <w:lang w:bidi="ar-DZ"/>
        </w:rPr>
        <w:t>تــا</w:t>
      </w:r>
      <w:r w:rsidR="00CE13D9">
        <w:rPr>
          <w:rFonts w:hint="cs"/>
          <w:sz w:val="28"/>
          <w:szCs w:val="28"/>
          <w:rtl/>
          <w:lang w:bidi="ar-DZ"/>
        </w:rPr>
        <w:t xml:space="preserve">  كـ</w:t>
      </w:r>
      <w:r w:rsidR="008929E6">
        <w:rPr>
          <w:rFonts w:hint="cs"/>
          <w:sz w:val="28"/>
          <w:szCs w:val="28"/>
          <w:rtl/>
          <w:lang w:bidi="ar-DZ"/>
        </w:rPr>
        <w:t>ـ</w:t>
      </w:r>
      <w:r w:rsidR="00CE13D9">
        <w:rPr>
          <w:rFonts w:hint="cs"/>
          <w:sz w:val="28"/>
          <w:szCs w:val="28"/>
          <w:rtl/>
          <w:lang w:bidi="ar-DZ"/>
        </w:rPr>
        <w:t>ـل  مــن  الـ</w:t>
      </w:r>
      <w:r w:rsidR="00CE13D9" w:rsidRPr="000A38FD">
        <w:rPr>
          <w:rFonts w:hint="cs"/>
          <w:sz w:val="28"/>
          <w:szCs w:val="28"/>
          <w:rtl/>
          <w:lang w:bidi="ar-DZ"/>
        </w:rPr>
        <w:t>شـعـ</w:t>
      </w:r>
      <w:r w:rsidR="008D6543">
        <w:rPr>
          <w:rFonts w:hint="cs"/>
          <w:sz w:val="28"/>
          <w:szCs w:val="28"/>
          <w:rtl/>
          <w:lang w:bidi="ar-DZ"/>
        </w:rPr>
        <w:t>ـ</w:t>
      </w:r>
      <w:r w:rsidR="00CE13D9" w:rsidRPr="000A38FD">
        <w:rPr>
          <w:rFonts w:hint="cs"/>
          <w:sz w:val="28"/>
          <w:szCs w:val="28"/>
          <w:rtl/>
          <w:lang w:bidi="ar-DZ"/>
        </w:rPr>
        <w:t>ـاع</w:t>
      </w:r>
      <w:r w:rsidR="00CE13D9">
        <w:rPr>
          <w:rFonts w:hint="cs"/>
          <w:sz w:val="28"/>
          <w:szCs w:val="28"/>
          <w:rtl/>
          <w:lang w:bidi="ar-DZ"/>
        </w:rPr>
        <w:t>ــيْـ</w:t>
      </w:r>
      <w:r w:rsidR="008D6543">
        <w:rPr>
          <w:rFonts w:hint="cs"/>
          <w:sz w:val="28"/>
          <w:szCs w:val="28"/>
          <w:rtl/>
          <w:lang w:bidi="ar-DZ"/>
        </w:rPr>
        <w:t>ـ</w:t>
      </w:r>
      <w:r w:rsidR="00CE13D9">
        <w:rPr>
          <w:rFonts w:hint="cs"/>
          <w:sz w:val="28"/>
          <w:szCs w:val="28"/>
          <w:rtl/>
          <w:lang w:bidi="ar-DZ"/>
        </w:rPr>
        <w:t xml:space="preserve">ـن  </w:t>
      </w:r>
      <w:r w:rsidR="00CE13D9">
        <w:rPr>
          <w:sz w:val="28"/>
          <w:szCs w:val="28"/>
          <w:lang w:bidi="ar-DZ"/>
        </w:rPr>
        <w:t>K</w:t>
      </w:r>
      <w:r w:rsidR="00CE13D9">
        <w:rPr>
          <w:rFonts w:hint="cs"/>
          <w:sz w:val="28"/>
          <w:szCs w:val="28"/>
          <w:rtl/>
          <w:lang w:bidi="ar-DZ"/>
        </w:rPr>
        <w:t xml:space="preserve">   و  </w:t>
      </w:r>
      <w:r w:rsidR="00CE13D9">
        <w:rPr>
          <w:sz w:val="28"/>
          <w:szCs w:val="28"/>
          <w:lang w:bidi="ar-DZ"/>
        </w:rPr>
        <w:t>V</w:t>
      </w:r>
      <w:r w:rsidR="00CE13D9">
        <w:rPr>
          <w:rFonts w:hint="cs"/>
          <w:sz w:val="28"/>
          <w:szCs w:val="28"/>
          <w:rtl/>
          <w:lang w:bidi="ar-DZ"/>
        </w:rPr>
        <w:t xml:space="preserve"> ؟ </w:t>
      </w:r>
      <w:r w:rsidR="003D4DB3">
        <w:rPr>
          <w:rFonts w:hint="cs"/>
          <w:sz w:val="28"/>
          <w:szCs w:val="28"/>
          <w:rtl/>
          <w:lang w:bidi="ar-DZ"/>
        </w:rPr>
        <w:t>عـــلــــل</w:t>
      </w:r>
      <w:r w:rsidR="00CE13D9">
        <w:rPr>
          <w:rFonts w:hint="cs"/>
          <w:sz w:val="28"/>
          <w:szCs w:val="28"/>
          <w:rtl/>
          <w:lang w:bidi="ar-DZ"/>
        </w:rPr>
        <w:t xml:space="preserve"> .</w:t>
      </w:r>
    </w:p>
    <w:p w:rsidR="00A61672" w:rsidRPr="00A61672" w:rsidRDefault="00A61672" w:rsidP="004F02A4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A61672">
        <w:rPr>
          <w:rFonts w:hint="cs"/>
          <w:color w:val="FF0000"/>
          <w:sz w:val="28"/>
          <w:szCs w:val="28"/>
          <w:rtl/>
          <w:lang w:bidi="ar-DZ"/>
        </w:rPr>
        <w:t>لـلإ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نـتـقـ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ل  مـ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بـد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ـة 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مـمـثــل  الـشـعــاع  </w:t>
      </w:r>
      <w:r w:rsidRPr="00A61672">
        <w:rPr>
          <w:color w:val="FF0000"/>
          <w:sz w:val="28"/>
          <w:szCs w:val="28"/>
          <w:lang w:bidi="ar-DZ"/>
        </w:rPr>
        <w:t>K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  إلـى  نـهـ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يـــة  مـمـثــلــه  نـقــوم  بـالإ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نـسـح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ب  أ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فـقـيــا</w:t>
      </w:r>
    </w:p>
    <w:p w:rsidR="00A61672" w:rsidRPr="00A61672" w:rsidRDefault="006D2073" w:rsidP="00BF216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2969" style="position:absolute;left:0;text-align:left;margin-left:360.9pt;margin-top:13.55pt;width:66.8pt;height:36.85pt;z-index:251625472" coordorigin="7785,14224" coordsize="1336,737">
            <v:shape id="_x0000_s2805" type="#_x0000_t202" style="position:absolute;left:7785;top:14374;width:794;height:454" o:regroupid="79" filled="f" stroked="f">
              <v:textbox style="mso-next-textbox:#_x0000_s2805" inset="0,1mm,0,0">
                <w:txbxContent>
                  <w:p w:rsidR="00474EAF" w:rsidRPr="00AB43BC" w:rsidRDefault="00474EAF" w:rsidP="00474EA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K</w:t>
                    </w:r>
                  </w:p>
                </w:txbxContent>
              </v:textbox>
            </v:shape>
            <v:shape id="_x0000_s2806" type="#_x0000_t202" style="position:absolute;left:8345;top:14224;width:680;height:737" o:regroupid="79" filled="f" stroked="f">
              <v:textbox style="mso-next-textbox:#_x0000_s2806" inset="0,1mm,0,0">
                <w:txbxContent>
                  <w:p w:rsidR="00474EAF" w:rsidRPr="00AB43BC" w:rsidRDefault="00474EAF" w:rsidP="0074654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74654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7</w:t>
                    </w:r>
                  </w:p>
                  <w:p w:rsidR="00474EAF" w:rsidRPr="00AB43BC" w:rsidRDefault="00474EAF" w:rsidP="00474EA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B43B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807" type="#_x0000_t32" style="position:absolute;left:8065;top:14401;width:227;height:1;flip:y" o:connectortype="straight" o:regroupid="79" strokecolor="red" strokeweight="1.5pt">
              <v:stroke endarrow="classic"/>
            </v:shape>
            <v:shape id="_x0000_s2808" type="#_x0000_t19" style="position:absolute;left:8724;top:14415;width:397;height:397;rotation:45" o:regroupid="79" strokecolor="red" strokeweight="1.5pt">
              <o:lock v:ext="edit" aspectratio="t"/>
            </v:shape>
            <v:shape id="_x0000_s2809" type="#_x0000_t19" style="position:absolute;left:8333;top:14415;width:397;height:397;rotation:45;flip:x" o:regroupid="79" strokecolor="red" strokeweight="1.5pt">
              <o:lock v:ext="edit" aspectratio="t"/>
            </v:shape>
          </v:group>
        </w:pic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بـســبــع </w:t>
      </w:r>
      <w:r w:rsidR="00BF216E" w:rsidRPr="00BF216E">
        <w:rPr>
          <w:rFonts w:hint="cs"/>
          <w:color w:val="FF0000"/>
          <w:sz w:val="4"/>
          <w:szCs w:val="4"/>
          <w:rtl/>
          <w:lang w:bidi="ar-DZ"/>
        </w:rPr>
        <w:t xml:space="preserve">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وحـــــد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ا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ت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 نـحــو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الـيـمـيــن  م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ت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ب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ـوع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ا  بـالإ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نـسـحـ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ب  ش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ق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ول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ي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ا  بـثــل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ث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وحـــــد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ا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ت</w:t>
      </w:r>
    </w:p>
    <w:p w:rsidR="00A61672" w:rsidRPr="00A61672" w:rsidRDefault="00474EAF" w:rsidP="002E0999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shape id="_x0000_s2628" type="#_x0000_t32" style="position:absolute;left:0;text-align:left;margin-left:321.55pt;margin-top:22.05pt;width:11.35pt;height:0;flip:y;z-index:251587584" o:connectortype="straight" strokecolor="red" strokeweight="1.5pt">
            <v:stroke endarrow="classic"/>
          </v:shape>
        </w:pic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نـحــو الأ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E0999">
        <w:rPr>
          <w:rFonts w:hint="cs"/>
          <w:color w:val="FF0000"/>
          <w:sz w:val="28"/>
          <w:szCs w:val="28"/>
          <w:rtl/>
          <w:lang w:bidi="ar-DZ"/>
        </w:rPr>
        <w:t>س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ـفــل ؛ إ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ذ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A5649">
        <w:rPr>
          <w:rFonts w:hint="cs"/>
          <w:color w:val="FF0000"/>
          <w:sz w:val="28"/>
          <w:szCs w:val="28"/>
          <w:rtl/>
          <w:lang w:bidi="ar-DZ"/>
        </w:rPr>
        <w:t xml:space="preserve">                   .</w:t>
      </w:r>
    </w:p>
    <w:p w:rsidR="00A61672" w:rsidRPr="00A61672" w:rsidRDefault="00A61672" w:rsidP="004F02A4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A61672">
        <w:rPr>
          <w:rFonts w:hint="cs"/>
          <w:color w:val="FF0000"/>
          <w:sz w:val="28"/>
          <w:szCs w:val="28"/>
          <w:rtl/>
          <w:lang w:bidi="ar-DZ"/>
        </w:rPr>
        <w:t>لـلإ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نـتـقـ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ل  مـ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بـد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ـة 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مـمـثــل  الـشـعــاع  </w:t>
      </w:r>
      <w:r>
        <w:rPr>
          <w:color w:val="FF0000"/>
          <w:sz w:val="28"/>
          <w:szCs w:val="28"/>
          <w:lang w:bidi="ar-DZ"/>
        </w:rPr>
        <w:t>V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  إلـى  نـهـ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يـــة  مـمـثــلــه  نـقــوم  بـالإ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نـسـحـا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ب  أ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فـقـيــا</w:t>
      </w:r>
    </w:p>
    <w:p w:rsidR="00A61672" w:rsidRPr="00A61672" w:rsidRDefault="006D2073" w:rsidP="00BF216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970" style="position:absolute;left:0;text-align:left;margin-left:360.9pt;margin-top:13.25pt;width:66.8pt;height:36.85pt;z-index:251626496" coordorigin="7785,15554" coordsize="1336,737">
            <v:shape id="_x0000_s2798" type="#_x0000_t202" style="position:absolute;left:7785;top:15704;width:794;height:454" o:regroupid="80" filled="f" stroked="f">
              <v:textbox style="mso-next-textbox:#_x0000_s2798" inset="0,1mm,0,0">
                <w:txbxContent>
                  <w:p w:rsidR="00474EAF" w:rsidRPr="00AB43BC" w:rsidRDefault="00474EAF" w:rsidP="00474EA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V</w:t>
                    </w:r>
                  </w:p>
                </w:txbxContent>
              </v:textbox>
            </v:shape>
            <v:shape id="_x0000_s2799" type="#_x0000_t202" style="position:absolute;left:8345;top:15554;width:680;height:737" o:regroupid="80" filled="f" stroked="f">
              <v:textbox style="mso-next-textbox:#_x0000_s2799" inset="0,1mm,0,0">
                <w:txbxContent>
                  <w:p w:rsidR="00474EAF" w:rsidRPr="00AB43BC" w:rsidRDefault="00474EAF" w:rsidP="00474EAF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B43BC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</w:p>
                  <w:p w:rsidR="00474EAF" w:rsidRPr="00AB43BC" w:rsidRDefault="00474EAF" w:rsidP="00474EA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AB43BC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800" type="#_x0000_t32" style="position:absolute;left:8065;top:15731;width:227;height:1;flip:y" o:connectortype="straight" o:regroupid="80" strokecolor="red" strokeweight="1.5pt">
              <v:stroke endarrow="classic"/>
            </v:shape>
            <v:shape id="_x0000_s2801" type="#_x0000_t19" style="position:absolute;left:8724;top:15745;width:397;height:397;rotation:45" o:regroupid="80" strokecolor="red" strokeweight="1.5pt">
              <o:lock v:ext="edit" aspectratio="t"/>
            </v:shape>
            <v:shape id="_x0000_s2802" type="#_x0000_t19" style="position:absolute;left:8333;top:15745;width:397;height:397;rotation:45;flip:x" o:regroupid="80" strokecolor="red" strokeweight="1.5pt">
              <o:lock v:ext="edit" aspectratio="t"/>
            </v:shape>
          </v:group>
        </w:pic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بـثــل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ث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وحـــــد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ا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ت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 نـحــو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الـيـســ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ر</w:t>
      </w:r>
      <w:r w:rsidR="00A61672" w:rsidRPr="00BF216E">
        <w:rPr>
          <w:rFonts w:hint="cs"/>
          <w:color w:val="FF0000"/>
          <w:rtl/>
          <w:lang w:bidi="ar-DZ"/>
        </w:rPr>
        <w:t xml:space="preserve">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م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ت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ب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ـوع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ا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 بـالإ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نـسـحـ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ب  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ش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ا</w:t>
      </w:r>
      <w:r w:rsidR="00BF216E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ق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ول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يـ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ـ</w:t>
      </w:r>
      <w:r w:rsidR="00BF216E" w:rsidRPr="00A61672">
        <w:rPr>
          <w:rFonts w:hint="cs"/>
          <w:color w:val="FF0000"/>
          <w:sz w:val="28"/>
          <w:szCs w:val="28"/>
          <w:rtl/>
          <w:lang w:bidi="ar-DZ"/>
        </w:rPr>
        <w:t>ـا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 بـثــلا</w:t>
      </w:r>
      <w:r w:rsidR="00A61672"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>ث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61672" w:rsidRPr="00A6167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وحـــــد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ا</w: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ت</w:t>
      </w:r>
    </w:p>
    <w:p w:rsidR="00A22D89" w:rsidRDefault="00A61672" w:rsidP="004F02A4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نـحــو </w:t>
      </w:r>
      <w:proofErr w:type="gramStart"/>
      <w:r w:rsidRPr="00A61672">
        <w:rPr>
          <w:rFonts w:hint="cs"/>
          <w:color w:val="FF0000"/>
          <w:sz w:val="28"/>
          <w:szCs w:val="28"/>
          <w:rtl/>
          <w:lang w:bidi="ar-DZ"/>
        </w:rPr>
        <w:t>الأعـ</w:t>
      </w:r>
      <w:r w:rsidR="002E099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لـى ؛</w:t>
      </w:r>
      <w:proofErr w:type="gramEnd"/>
      <w:r w:rsidRPr="00A61672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ذ</w:t>
      </w:r>
      <w:r w:rsidRPr="00A616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61672">
        <w:rPr>
          <w:rFonts w:hint="cs"/>
          <w:color w:val="FF0000"/>
          <w:sz w:val="28"/>
          <w:szCs w:val="28"/>
          <w:rtl/>
          <w:lang w:bidi="ar-DZ"/>
        </w:rPr>
        <w:t>ن</w:t>
      </w:r>
      <w:r w:rsidR="00474EA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A5649">
        <w:rPr>
          <w:rFonts w:hint="cs"/>
          <w:color w:val="FF0000"/>
          <w:sz w:val="28"/>
          <w:szCs w:val="28"/>
          <w:rtl/>
          <w:lang w:bidi="ar-DZ"/>
        </w:rPr>
        <w:t xml:space="preserve">                   .</w:t>
      </w:r>
    </w:p>
    <w:p w:rsidR="006D2CC3" w:rsidRPr="00215286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مـثـيــل  شــع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ع  بـمـعـــرفــة  </w:t>
      </w:r>
      <w:r>
        <w:rPr>
          <w:sz w:val="28"/>
          <w:szCs w:val="28"/>
          <w:rtl/>
          <w:lang w:bidi="ar-DZ"/>
        </w:rPr>
        <w:t>مُــرَكّــب</w:t>
      </w:r>
      <w:r>
        <w:rPr>
          <w:rFonts w:hint="cs"/>
          <w:sz w:val="28"/>
          <w:szCs w:val="28"/>
          <w:rtl/>
          <w:lang w:bidi="ar-DZ"/>
        </w:rPr>
        <w:t>ــتــيْــه .</w:t>
      </w:r>
    </w:p>
    <w:p w:rsidR="008D339C" w:rsidRPr="00215286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543" style="position:absolute;left:0;text-align:left;margin-left:9.7pt;margin-top:5.25pt;width:247.9pt;height:246.9pt;z-index:251691008" coordorigin="761,935" coordsize="4958,4938">
            <v:shape id="Image 2" o:spid="_x0000_s3544" type="#_x0000_t75" style="position:absolute;left:761;top:993;width:4958;height:4869;visibility:visible" stroked="t" strokeweight="1.5pt">
              <v:imagedata r:id="rId6" o:title="" croptop="4348f" cropbottom="31689f" cropleft="17400f" cropright="28565f"/>
            </v:shape>
            <v:shape id="_x0000_s3545" type="#_x0000_t32" style="position:absolute;left:3547;top:4068;width:2098;height:0" o:connectortype="straight" strokeweight="1.5pt"/>
            <v:shape id="_x0000_s3546" type="#_x0000_t32" style="position:absolute;left:844;top:4068;width:2721;height:1" o:connectortype="straight" strokeweight="1.5pt">
              <v:stroke endarrow="classic"/>
            </v:shape>
            <v:shape id="_x0000_s3547" type="#_x0000_t32" style="position:absolute;left:3257;top:1133;width:1;height:2665;flip:y" o:connectortype="straight" strokeweight="1.5pt"/>
            <v:shape id="_x0000_s3548" type="#_x0000_t202" style="position:absolute;left:866;top:2892;width:567;height:454" filled="f" stroked="f">
              <v:textbox style="mso-next-textbox:#_x0000_s3548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3549" type="#_x0000_t202" style="position:absolute;left:4517;top:1743;width:567;height:454" filled="f" stroked="f">
              <v:textbox style="mso-next-textbox:#_x0000_s3549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3550" type="#_x0000_t202" style="position:absolute;left:1411;top:4592;width:567;height:454" filled="f" stroked="f">
              <v:textbox style="mso-next-textbox:#_x0000_s3550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E</w:t>
                    </w:r>
                  </w:p>
                </w:txbxContent>
              </v:textbox>
            </v:shape>
            <v:shape id="_x0000_s3551" type="#_x0000_t202" style="position:absolute;left:2831;top:4008;width:567;height:454" filled="f" stroked="f">
              <v:textbox style="mso-next-textbox:#_x0000_s3551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552" type="#_x0000_t202" style="position:absolute;left:2851;top:3608;width:567;height:454" filled="f" stroked="f">
              <v:textbox style="mso-next-textbox:#_x0000_s355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553" type="#_x0000_t202" style="position:absolute;left:3336;top:4008;width:567;height:454" filled="f" stroked="f">
              <v:textbox style="mso-next-textbox:#_x0000_s355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554" type="#_x0000_t32" style="position:absolute;left:3257;top:3773;width:1;height:1871;flip:y" o:connectortype="straight" strokeweight="1.5pt">
              <v:stroke endarrow="classic"/>
            </v:shape>
            <v:shape id="_x0000_s3555" type="#_x0000_t32" style="position:absolute;left:1293;top:1224;width:1417;height:1701;flip:y" o:connectortype="straight" strokecolor="red" strokeweight="1.5pt">
              <v:stroke endarrow="open" endarrowwidth="narrow" endarrowlength="short"/>
            </v:shape>
            <v:shape id="_x0000_s3556" type="#_x0000_t32" style="position:absolute;left:1577;top:2652;width:1134;height:1134;flip:y" o:connectortype="straight" strokecolor="red" strokeweight="1.5pt">
              <v:stroke endarrow="open" endarrowwidth="narrow" endarrowlength="short"/>
            </v:shape>
            <v:shape id="_x0000_s3557" type="#_x0000_t32" style="position:absolute;left:4402;top:2098;width:283;height:1417;flip:x" o:connectortype="straight" strokecolor="red" strokeweight="1.5pt">
              <v:stroke endarrow="open" endarrowwidth="narrow" endarrowlength="short"/>
            </v:shape>
            <v:shape id="_x0000_s3558" type="#_x0000_t32" style="position:absolute;left:1852;top:4925;width:283;height:567" o:connectortype="straight" strokecolor="red" strokeweight="1.5pt">
              <v:stroke endarrow="open" endarrowwidth="narrow" endarrowlength="short"/>
            </v:shape>
            <v:shape id="_x0000_s3559" type="#_x0000_t32" style="position:absolute;left:3838;top:5185;width:1134;height:283;flip:y" o:connectortype="straight" strokecolor="red" strokeweight="1.5pt">
              <v:stroke endarrow="open" endarrowwidth="narrow" endarrowlength="short"/>
            </v:shape>
            <v:shape id="_x0000_s3560" type="#_x0000_t32" style="position:absolute;left:4384;top:4338;width:1134;height:567;flip:x y" o:connectortype="straight" strokecolor="red" strokeweight="1.5pt">
              <v:stroke endarrow="open" endarrowwidth="narrow" endarrowlength="short"/>
            </v:shape>
            <v:shape id="_x0000_s3561" type="#_x0000_t202" style="position:absolute;left:3987;top:3457;width:567;height:454" filled="f" stroked="f">
              <v:textbox style="mso-next-textbox:#_x0000_s3561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D</w:t>
                    </w:r>
                  </w:p>
                </w:txbxContent>
              </v:textbox>
            </v:shape>
            <v:shape id="_x0000_s3562" type="#_x0000_t202" style="position:absolute;left:2582;top:935;width:567;height:454" filled="f" stroked="f">
              <v:textbox style="mso-next-textbox:#_x0000_s3562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v:shape id="_x0000_s3563" type="#_x0000_t202" style="position:absolute;left:1990;top:5419;width:567;height:454" filled="f" stroked="f">
              <v:textbox style="mso-next-textbox:#_x0000_s3563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F</w:t>
                    </w:r>
                  </w:p>
                </w:txbxContent>
              </v:textbox>
            </v:shape>
            <v:shape id="_x0000_s3564" type="#_x0000_t202" style="position:absolute;left:4818;top:4277;width:567;height:454" filled="f" stroked="f">
              <v:textbox style="mso-next-textbox:#_x0000_s3564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T</w:t>
                    </w:r>
                  </w:p>
                </w:txbxContent>
              </v:textbox>
            </v:shape>
            <v:shape id="_x0000_s3565" type="#_x0000_t32" style="position:absolute;left:5009;top:4268;width:227;height:1;flip:y" o:connectortype="straight" strokecolor="red" strokeweight="1.5pt">
              <v:stroke endarrow="classic"/>
            </v:shape>
            <v:shape id="_x0000_s3566" type="#_x0000_t202" style="position:absolute;left:1687;top:2877;width:567;height:454" filled="f" stroked="f">
              <v:textbox style="mso-next-textbox:#_x0000_s3566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S</w:t>
                    </w:r>
                  </w:p>
                </w:txbxContent>
              </v:textbox>
            </v:shape>
            <v:shape id="_x0000_s3567" type="#_x0000_t32" style="position:absolute;left:1878;top:2868;width:227;height:1;flip:y" o:connectortype="straight" strokecolor="red" strokeweight="1.5pt">
              <v:stroke endarrow="classic"/>
            </v:shape>
            <v:shape id="_x0000_s3568" type="#_x0000_t202" style="position:absolute;left:3971;top:4992;width:567;height:454" filled="f" stroked="f">
              <v:textbox style="mso-next-textbox:#_x0000_s3568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010A8A">
                      <w:rPr>
                        <w:color w:val="FF0000"/>
                      </w:rPr>
                      <w:t>U</w:t>
                    </w:r>
                  </w:p>
                </w:txbxContent>
              </v:textbox>
            </v:shape>
            <v:shape id="_x0000_s3569" type="#_x0000_t32" style="position:absolute;left:4162;top:4983;width:227;height:1;flip:y" o:connectortype="straight" strokecolor="red" strokeweight="1.5pt">
              <v:stroke endarrow="classic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shape id="_x0000_s3802" type="#_x0000_t202" style="position:absolute;left:0;text-align:left;margin-left:532.6pt;margin-top:21.75pt;width:28.35pt;height:22.7pt;z-index:251727872" filled="f" stroked="f">
            <v:textbox style="mso-next-textbox:#_x0000_s3802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807" style="position:absolute;left:0;text-align:left;margin-left:298.5pt;margin-top:14pt;width:71.3pt;height:36.85pt;z-index:251731968" coordorigin="5930,11178" coordsize="1426,737">
            <v:shape id="_x0000_s3808" type="#_x0000_t202" style="position:absolute;left:5930;top:11328;width:794;height:454" filled="f" stroked="f">
              <v:textbox style="mso-next-textbox:#_x0000_s3808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809" type="#_x0000_t202" style="position:absolute;left:6580;top:11178;width:680;height:737" filled="f" stroked="f">
              <v:textbox style="mso-next-textbox:#_x0000_s3809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3810" type="#_x0000_t32" style="position:absolute;left:6130;top:11355;width:397;height:0;flip:y" o:connectortype="straight" strokeweight="1.5pt">
              <v:stroke endarrow="classic"/>
            </v:shape>
            <v:shape id="_x0000_s3811" type="#_x0000_t19" style="position:absolute;left:6959;top:11369;width:397;height:397;rotation:45" strokeweight="1.5pt">
              <o:lock v:ext="edit" aspectratio="t"/>
            </v:shape>
            <v:shape id="_x0000_s3812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816" style="position:absolute;left:0;text-align:left;margin-left:461.3pt;margin-top:14pt;width:71.3pt;height:36.85pt;z-index:251736064" coordorigin="5930,11178" coordsize="1426,737">
            <v:shape id="_x0000_s3817" type="#_x0000_t202" style="position:absolute;left:5930;top:11328;width:794;height:454" filled="f" stroked="f">
              <v:textbox style="mso-next-textbox:#_x0000_s3817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3818" type="#_x0000_t202" style="position:absolute;left:6580;top:11178;width:680;height:737" filled="f" stroked="f">
              <v:textbox style="mso-next-textbox:#_x0000_s3818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3819" type="#_x0000_t32" style="position:absolute;left:6130;top:11355;width:397;height:0;flip:y" o:connectortype="straight" strokeweight="1.5pt">
              <v:stroke endarrow="classic"/>
            </v:shape>
            <v:shape id="_x0000_s3820" type="#_x0000_t19" style="position:absolute;left:6959;top:11369;width:397;height:397;rotation:45" strokeweight="1.5pt">
              <o:lock v:ext="edit" aspectratio="t"/>
            </v:shape>
            <v:shape id="_x0000_s3821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822" style="position:absolute;left:0;text-align:left;margin-left:379.35pt;margin-top:14pt;width:71.3pt;height:36.85pt;z-index:251737088" coordorigin="5930,11178" coordsize="1426,737">
            <v:shape id="_x0000_s3823" type="#_x0000_t202" style="position:absolute;left:5930;top:11328;width:794;height:454" filled="f" stroked="f">
              <v:textbox style="mso-next-textbox:#_x0000_s3823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E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F</w:t>
                    </w:r>
                  </w:p>
                </w:txbxContent>
              </v:textbox>
            </v:shape>
            <v:shape id="_x0000_s3824" type="#_x0000_t202" style="position:absolute;left:6580;top:11178;width:680;height:737" filled="f" stroked="f">
              <v:textbox style="mso-next-textbox:#_x0000_s3824" inset="0,1mm,0,0">
                <w:txbxContent>
                  <w:p w:rsidR="008D339C" w:rsidRPr="0074654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  <w:p w:rsidR="008D339C" w:rsidRPr="0074654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74654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74654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2</w:t>
                    </w:r>
                  </w:p>
                </w:txbxContent>
              </v:textbox>
            </v:shape>
            <v:shape id="_x0000_s3825" type="#_x0000_t32" style="position:absolute;left:6130;top:11355;width:397;height:0;flip:y" o:connectortype="straight" strokeweight="1.5pt">
              <v:stroke endarrow="classic"/>
            </v:shape>
            <v:shape id="_x0000_s3826" type="#_x0000_t19" style="position:absolute;left:6959;top:11369;width:397;height:397;rotation:45" strokeweight="1.5pt">
              <o:lock v:ext="edit" aspectratio="t"/>
            </v:shape>
            <v:shape id="_x0000_s3827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بـحـيــث :</w: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؛                      ؛                    </w:t>
      </w:r>
      <w:r w:rsidRPr="008D339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8D339C" w:rsidRDefault="008D339C" w:rsidP="008D339C">
      <w:pPr>
        <w:bidi/>
        <w:rPr>
          <w:rFonts w:hint="cs"/>
          <w:sz w:val="28"/>
          <w:szCs w:val="28"/>
          <w:rtl/>
          <w:lang w:bidi="ar-DZ"/>
        </w:rPr>
      </w:pPr>
    </w:p>
    <w:p w:rsidR="008D339C" w:rsidRDefault="008D339C" w:rsidP="008D339C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801" type="#_x0000_t202" style="position:absolute;left:0;text-align:left;margin-left:532.6pt;margin-top:16.3pt;width:28.35pt;height:22.7pt;z-index:251726848" filled="f" stroked="f">
            <v:textbox style="mso-next-textbox:#_x0000_s3801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00" type="#_x0000_t202" style="position:absolute;left:0;text-align:left;margin-left:532.6pt;margin-top:163.4pt;width:28.35pt;height:22.7pt;z-index:251725824" filled="f" stroked="f">
            <v:textbox style="mso-next-textbox:#_x0000_s3800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03" type="#_x0000_t202" style="position:absolute;left:0;text-align:left;margin-left:532.6pt;margin-top:243.8pt;width:28.35pt;height:22.7pt;z-index:251728896" filled="f" stroked="f">
            <v:textbox style="mso-next-textbox:#_x0000_s3803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05" type="#_x0000_t202" style="position:absolute;left:0;text-align:left;margin-left:532.6pt;margin-top:396.85pt;width:28.35pt;height:22.7pt;z-index:251729920" filled="f" stroked="f">
            <v:textbox style="mso-next-textbox:#_x0000_s3805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06" type="#_x0000_t202" style="position:absolute;left:0;text-align:left;margin-left:532.6pt;margin-top:429pt;width:28.35pt;height:22.7pt;z-index:251730944" filled="f" stroked="f">
            <v:textbox style="mso-next-textbox:#_x0000_s3806" inset="0,1mm,0,0">
              <w:txbxContent>
                <w:p w:rsidR="008D339C" w:rsidRPr="000D04DA" w:rsidRDefault="008D339C" w:rsidP="008D339C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13" type="#_x0000_t32" style="position:absolute;left:0;text-align:left;margin-left:395.8pt;margin-top:16.6pt;width:11.35pt;height:0;flip:y;z-index:251732992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14" type="#_x0000_t32" style="position:absolute;left:0;text-align:left;margin-left:450.15pt;margin-top:16.6pt;width:11.35pt;height:0;flip:y;z-index:251734016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815" type="#_x0000_t32" style="position:absolute;left:0;text-align:left;margin-left:422.85pt;margin-top:16.6pt;width:11.35pt;height:0;flip:y;z-index:251735040" o:connectortype="straight" strokeweight="1.5pt">
            <v:stroke endarrow="classic"/>
          </v:shape>
        </w:pic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828" style="position:absolute;left:0;text-align:left;margin-left:323.9pt;margin-top:14.25pt;width:66.8pt;height:36.85pt;z-index:251738112" coordorigin="7785,15554" coordsize="1336,737">
            <v:shape id="_x0000_s3829" type="#_x0000_t202" style="position:absolute;left:7785;top:15704;width:794;height:454" filled="f" stroked="f">
              <v:textbox style="mso-next-textbox:#_x0000_s3829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S</w:t>
                    </w:r>
                  </w:p>
                </w:txbxContent>
              </v:textbox>
            </v:shape>
            <v:shape id="_x0000_s3830" type="#_x0000_t202" style="position:absolute;left:8345;top:15554;width:680;height:737" filled="f" stroked="f">
              <v:textbox style="mso-next-textbox:#_x0000_s3830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3831" type="#_x0000_t32" style="position:absolute;left:8065;top:15731;width:227;height:1;flip:y" o:connectortype="straight" strokeweight="1.5pt">
              <v:stroke endarrow="classic"/>
            </v:shape>
            <v:shape id="_x0000_s3832" type="#_x0000_t19" style="position:absolute;left:8724;top:15745;width:397;height:397;rotation:45" strokeweight="1.5pt">
              <o:lock v:ext="edit" aspectratio="t"/>
            </v:shape>
            <v:shape id="_x0000_s3833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840" style="position:absolute;left:0;text-align:left;margin-left:394.85pt;margin-top:14.25pt;width:66.8pt;height:36.85pt;z-index:251740160" coordorigin="7785,15554" coordsize="1336,737">
            <v:shape id="_x0000_s3841" type="#_x0000_t202" style="position:absolute;left:7785;top:15704;width:794;height:454" filled="f" stroked="f">
              <v:textbox style="mso-next-textbox:#_x0000_s3841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T</w:t>
                    </w:r>
                  </w:p>
                </w:txbxContent>
              </v:textbox>
            </v:shape>
            <v:shape id="_x0000_s3842" type="#_x0000_t202" style="position:absolute;left:8345;top:15554;width:680;height:737" filled="f" stroked="f">
              <v:textbox style="mso-next-textbox:#_x0000_s3842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–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3843" type="#_x0000_t32" style="position:absolute;left:8065;top:15731;width:227;height:1;flip:y" o:connectortype="straight" strokeweight="1.5pt">
              <v:stroke endarrow="classic"/>
            </v:shape>
            <v:shape id="_x0000_s3844" type="#_x0000_t19" style="position:absolute;left:8724;top:15745;width:397;height:397;rotation:45" strokeweight="1.5pt">
              <o:lock v:ext="edit" aspectratio="t"/>
            </v:shape>
            <v:shape id="_x0000_s3845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834" style="position:absolute;left:0;text-align:left;margin-left:465.8pt;margin-top:14.25pt;width:66.8pt;height:36.85pt;z-index:251739136" coordorigin="7785,15554" coordsize="1336,737">
            <v:shape id="_x0000_s3835" type="#_x0000_t202" style="position:absolute;left:7785;top:15704;width:794;height:454" filled="f" stroked="f">
              <v:textbox style="mso-next-textbox:#_x0000_s3835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U</w:t>
                    </w:r>
                  </w:p>
                </w:txbxContent>
              </v:textbox>
            </v:shape>
            <v:shape id="_x0000_s3836" type="#_x0000_t202" style="position:absolute;left:8345;top:15554;width:680;height:737" filled="f" stroked="f">
              <v:textbox style="mso-next-textbox:#_x0000_s3836" inset="0,1mm,0,0">
                <w:txbxContent>
                  <w:p w:rsidR="008D339C" w:rsidRPr="00F55D13" w:rsidRDefault="008D339C" w:rsidP="008D339C">
                    <w:pPr>
                      <w:jc w:val="center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8D339C" w:rsidRPr="00F55D13" w:rsidRDefault="008D339C" w:rsidP="008D339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F55D13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F55D1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</w:p>
                </w:txbxContent>
              </v:textbox>
            </v:shape>
            <v:shape id="_x0000_s3837" type="#_x0000_t32" style="position:absolute;left:8065;top:15731;width:227;height:1;flip:y" o:connectortype="straight" strokeweight="1.5pt">
              <v:stroke endarrow="classic"/>
            </v:shape>
            <v:shape id="_x0000_s3838" type="#_x0000_t19" style="position:absolute;left:8724;top:15745;width:397;height:397;rotation:45" strokeweight="1.5pt">
              <o:lock v:ext="edit" aspectratio="t"/>
            </v:shape>
            <v:shape id="_x0000_s3839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مـثــل  الأ</w:t>
      </w:r>
      <w:r w:rsidRPr="00FB4B4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شـعــة  </w:t>
      </w:r>
      <w:r>
        <w:rPr>
          <w:sz w:val="28"/>
          <w:szCs w:val="28"/>
          <w:lang w:bidi="ar-DZ"/>
        </w:rPr>
        <w:t>U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T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S</w:t>
      </w:r>
      <w:r>
        <w:rPr>
          <w:rFonts w:hint="cs"/>
          <w:sz w:val="28"/>
          <w:szCs w:val="28"/>
          <w:rtl/>
          <w:lang w:bidi="ar-DZ"/>
        </w:rPr>
        <w:t xml:space="preserve">  بـحـيــث :</w:t>
      </w:r>
    </w:p>
    <w:p w:rsidR="008D339C" w:rsidRDefault="008D339C" w:rsidP="008D339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؛                   ؛                 .</w:t>
      </w:r>
    </w:p>
    <w:p w:rsidR="008D339C" w:rsidRDefault="008D339C" w:rsidP="008D339C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ـســـا</w:t>
      </w:r>
      <w:r w:rsidRPr="009E145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  شــعــــاعــيْـــن .</w:t>
      </w:r>
    </w:p>
    <w:p w:rsidR="006D2CC3" w:rsidRDefault="006E7C05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08" type="#_x0000_t202" style="position:absolute;left:0;text-align:left;margin-left:532.6pt;margin-top:16.1pt;width:28.35pt;height:22.7pt;z-index:251661312" filled="f" stroked="f">
            <v:textbox style="mso-next-textbox:#_x0000_s3408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413" type="#_x0000_t202" style="position:absolute;left:0;text-align:left;margin-left:532.6pt;margin-top:249.6pt;width:28.35pt;height:22.7pt;z-index:251664384" filled="f" stroked="f">
            <v:textbox style="mso-next-textbox:#_x0000_s3413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414" type="#_x0000_t202" style="position:absolute;left:0;text-align:left;margin-left:532.6pt;margin-top:281.75pt;width:28.35pt;height:22.7pt;z-index:251665408" filled="f" stroked="f">
            <v:textbox style="mso-next-textbox:#_x0000_s3414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noProof/>
          <w:sz w:val="28"/>
          <w:szCs w:val="28"/>
          <w:rtl/>
        </w:rPr>
        <w:pict>
          <v:group id="_x0000_s3409" style="position:absolute;left:0;text-align:left;margin-left:406.4pt;margin-top:16.35pt;width:38.1pt;height:0;z-index:251662336" coordorigin="8695,5869" coordsize="762,0">
            <v:shape id="_x0000_s3410" type="#_x0000_t32" style="position:absolute;left:8695;top:5869;width:227;height:0;flip:y" o:connectortype="straight" strokeweight="1.5pt">
              <v:stroke endarrow="classic"/>
            </v:shape>
            <v:shape id="_x0000_s3411" type="#_x0000_t32" style="position:absolute;left:9230;top:5869;width:227;height:0;flip:y" o:connectortype="straight" strokeweight="1.5pt">
              <v:stroke endarrow="classic"/>
            </v:shape>
          </v:group>
        </w:pict>
      </w:r>
    </w:p>
    <w:p w:rsidR="006D2CC3" w:rsidRDefault="00D17163" w:rsidP="006D2CC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511" style="position:absolute;left:0;text-align:left;margin-left:-10.5pt;margin-top:20.05pt;width:204.75pt;height:118.75pt;z-index:251688960" coordorigin="1259,6215" coordsize="4095,2375">
            <v:shape id="_x0000_s3512" type="#_x0000_t75" style="position:absolute;left:1259;top:6215;width:4095;height:2375" stroked="t" strokeweight="1.5pt">
              <v:imagedata r:id="rId7" o:title="" croptop="24392f" cropbottom="26164f" cropleft="2038f" cropright="37670f"/>
            </v:shape>
            <v:shape id="_x0000_s3513" type="#_x0000_t202" style="position:absolute;left:1582;top:6665;width:567;height:454" filled="f" stroked="f">
              <v:textbox style="mso-next-textbox:#_x0000_s3513" inset="0,1mm,0,0">
                <w:txbxContent>
                  <w:p w:rsidR="006D2CC3" w:rsidRPr="00E07E2B" w:rsidRDefault="006D2CC3" w:rsidP="006D2CC3">
                    <w:pPr>
                      <w:jc w:val="center"/>
                      <w:rPr>
                        <w:rFonts w:hint="cs"/>
                        <w:lang w:bidi="ar-DZ"/>
                      </w:rPr>
                    </w:pPr>
                    <w:r>
                      <w:t>V</w:t>
                    </w:r>
                  </w:p>
                </w:txbxContent>
              </v:textbox>
            </v:shape>
            <v:shape id="_x0000_s3514" type="#_x0000_t32" style="position:absolute;left:1773;top:6656;width:227;height:1;flip:y" o:connectortype="straight" strokeweight="1.5pt">
              <v:stroke endarrow="classic"/>
            </v:shape>
            <v:shape id="_x0000_s3515" type="#_x0000_t32" style="position:absolute;left:1467;top:6429;width:1417;height:1134;flip:y" o:connectortype="straight" strokeweight="1.5pt">
              <v:stroke endarrow="open" endarrowwidth="narrow" endarrowlength="short"/>
            </v:shape>
            <v:shape id="_x0000_s3516" type="#_x0000_t32" style="position:absolute;left:3397;top:7853;width:1871;height:0" o:connectortype="straight" strokeweight="1.5pt"/>
            <v:shape id="_x0000_s3517" type="#_x0000_t32" style="position:absolute;left:1416;top:7854;width:2042;height:2;flip:y" o:connectortype="straight" strokeweight="1.5pt">
              <v:stroke endarrow="classic"/>
            </v:shape>
            <v:shape id="_x0000_s3518" type="#_x0000_t32" style="position:absolute;left:3158;top:6306;width:1;height:1274;flip:y" o:connectortype="straight" strokeweight="1.5pt"/>
            <v:shape id="_x0000_s3519" type="#_x0000_t32" style="position:absolute;left:3159;top:7561;width:0;height:964;flip:y" o:connectortype="straight" strokeweight="1.5pt">
              <v:stroke endarrow="classic"/>
            </v:shape>
            <v:shape id="_x0000_s3520" type="#_x0000_t202" style="position:absolute;left:2776;top:7279;width:567;height:454" filled="f" stroked="f">
              <v:textbox style="mso-next-textbox:#_x0000_s3520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521" type="#_x0000_t202" style="position:absolute;left:3241;top:7804;width:567;height:454" filled="f" stroked="f">
              <v:textbox style="mso-next-textbox:#_x0000_s3521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522" type="#_x0000_t202" style="position:absolute;left:2728;top:7804;width:567;height:454" filled="f" stroked="f">
              <v:textbox style="mso-next-textbox:#_x0000_s352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523" type="#_x0000_t202" style="position:absolute;left:3870;top:6665;width:567;height:454" filled="f" stroked="f">
              <v:textbox style="mso-next-textbox:#_x0000_s352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U</w:t>
                    </w:r>
                  </w:p>
                </w:txbxContent>
              </v:textbox>
            </v:shape>
            <v:shape id="_x0000_s3524" type="#_x0000_t32" style="position:absolute;left:4050;top:6656;width:227;height:1;flip:y" o:connectortype="straight" strokeweight="1.5pt">
              <v:stroke endarrow="classic"/>
            </v:shape>
            <v:shape id="_x0000_s3525" type="#_x0000_t32" style="position:absolute;left:3722;top:6429;width:1417;height:1134;flip:y" o:connectortype="straight" strokeweight="1.5pt">
              <v:stroke endarrow="open" endarrowwidth="narrow" endarrowlength="short"/>
            </v:shape>
          </v:group>
        </w:pict>
      </w:r>
      <w:r w:rsidR="006D2CC3">
        <w:rPr>
          <w:rFonts w:hint="cs"/>
          <w:noProof/>
          <w:sz w:val="28"/>
          <w:szCs w:val="28"/>
          <w:rtl/>
        </w:rPr>
        <w:pict>
          <v:group id="_x0000_s3423" style="position:absolute;left:0;text-align:left;margin-left:501.65pt;margin-top:22.55pt;width:38.1pt;height:0;z-index:251674624" coordorigin="8695,5869" coordsize="762,0">
            <v:shape id="_x0000_s3424" type="#_x0000_t32" style="position:absolute;left:8695;top:5869;width:227;height:0;flip:y" o:connectortype="straight" strokecolor="red" strokeweight="1.5pt">
              <v:stroke endarrow="classic"/>
            </v:shape>
            <v:shape id="_x0000_s3425" type="#_x0000_t32" style="position:absolute;left:9230;top:5869;width:227;height:0;flip:y" o:connectortype="straight" strokecolor="red" strokeweight="1.5pt">
              <v:stroke endarrow="classic"/>
            </v:shape>
          </v:group>
        </w:pict>
      </w:r>
      <w:r w:rsidR="006D2CC3">
        <w:rPr>
          <w:rFonts w:hint="cs"/>
          <w:color w:val="000000"/>
          <w:sz w:val="28"/>
          <w:szCs w:val="28"/>
          <w:rtl/>
          <w:lang w:bidi="ar-DZ"/>
        </w:rPr>
        <w:t xml:space="preserve">هــل  </w:t>
      </w:r>
      <w:r w:rsidR="006D2CC3">
        <w:rPr>
          <w:rFonts w:hint="cs"/>
          <w:sz w:val="28"/>
          <w:szCs w:val="28"/>
          <w:rtl/>
          <w:lang w:bidi="ar-DZ"/>
        </w:rPr>
        <w:t>الــشـعــاعــا</w:t>
      </w:r>
      <w:r w:rsidR="006D2CC3" w:rsidRPr="00191A0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ن</w:t>
      </w:r>
      <w:r w:rsidR="006D2CC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6D2CC3">
        <w:rPr>
          <w:color w:val="000000"/>
          <w:sz w:val="28"/>
          <w:szCs w:val="28"/>
          <w:lang w:bidi="ar-DZ"/>
        </w:rPr>
        <w:t>U</w:t>
      </w:r>
      <w:r w:rsidR="006D2CC3"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="006D2CC3">
        <w:rPr>
          <w:color w:val="000000"/>
          <w:sz w:val="28"/>
          <w:szCs w:val="28"/>
          <w:lang w:bidi="ar-DZ"/>
        </w:rPr>
        <w:t>V</w:t>
      </w:r>
      <w:r w:rsidR="006D2CC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6D2CC3" w:rsidRPr="005421F9">
        <w:rPr>
          <w:rFonts w:hint="cs"/>
          <w:color w:val="000000"/>
          <w:sz w:val="28"/>
          <w:szCs w:val="28"/>
          <w:rtl/>
          <w:lang w:bidi="ar-DZ"/>
        </w:rPr>
        <w:t>مــتــســا</w:t>
      </w:r>
      <w:r w:rsidR="006D2CC3" w:rsidRPr="005421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D2CC3" w:rsidRPr="005421F9">
        <w:rPr>
          <w:rFonts w:hint="cs"/>
          <w:color w:val="000000"/>
          <w:sz w:val="28"/>
          <w:szCs w:val="28"/>
          <w:rtl/>
          <w:lang w:bidi="ar-DZ"/>
        </w:rPr>
        <w:t>ويــا</w:t>
      </w:r>
      <w:r w:rsidR="006D2CC3" w:rsidRPr="005421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D2CC3" w:rsidRPr="005421F9">
        <w:rPr>
          <w:rFonts w:hint="cs"/>
          <w:color w:val="000000"/>
          <w:sz w:val="28"/>
          <w:szCs w:val="28"/>
          <w:rtl/>
          <w:lang w:bidi="ar-DZ"/>
        </w:rPr>
        <w:t>ن</w:t>
      </w:r>
      <w:r w:rsidR="006D2CC3">
        <w:rPr>
          <w:rFonts w:hint="cs"/>
          <w:sz w:val="28"/>
          <w:szCs w:val="28"/>
          <w:rtl/>
          <w:lang w:bidi="ar-DZ"/>
        </w:rPr>
        <w:t xml:space="preserve"> ؟</w:t>
      </w:r>
      <w:r w:rsidR="006D2CC3">
        <w:rPr>
          <w:rFonts w:hint="cs"/>
          <w:color w:val="000000"/>
          <w:sz w:val="28"/>
          <w:szCs w:val="28"/>
          <w:rtl/>
          <w:lang w:bidi="ar-DZ"/>
        </w:rPr>
        <w:t xml:space="preserve">  عـلــل .</w:t>
      </w:r>
    </w:p>
    <w:p w:rsidR="006D2CC3" w:rsidRPr="00505F0B" w:rsidRDefault="006D2CC3" w:rsidP="006D2CC3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19" type="#_x0000_t32" style="position:absolute;left:0;text-align:left;margin-left:377.15pt;margin-top:22.5pt;width:11.35pt;height:0;flip:y;z-index:251670528" o:connectortype="straight" strokecolor="red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420" type="#_x0000_t32" style="position:absolute;left:0;text-align:left;margin-left:402.8pt;margin-top:22.5pt;width:11.35pt;height:0;flip:y;z-index:251671552" o:connectortype="straight" strokecolor="red" strokeweight="1.5pt">
            <v:stroke endarrow="classic"/>
          </v:shape>
        </w:pict>
      </w:r>
      <w:r w:rsidRPr="00505F0B">
        <w:rPr>
          <w:color w:val="FF0000"/>
          <w:sz w:val="28"/>
          <w:szCs w:val="28"/>
          <w:lang w:bidi="ar-DZ"/>
        </w:rPr>
        <w:t>U</w:t>
      </w:r>
      <w:r w:rsidRPr="00505F0B"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Pr="00505F0B">
        <w:rPr>
          <w:color w:val="FF0000"/>
          <w:sz w:val="28"/>
          <w:szCs w:val="28"/>
          <w:lang w:bidi="ar-DZ"/>
        </w:rPr>
        <w:t>V</w:t>
      </w:r>
      <w:r w:rsidRPr="00505F0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هــمــا  </w:t>
      </w:r>
      <w:r w:rsidRPr="00B14810">
        <w:rPr>
          <w:rFonts w:hint="cs"/>
          <w:color w:val="FF0000"/>
          <w:sz w:val="28"/>
          <w:szCs w:val="28"/>
          <w:rtl/>
          <w:lang w:bidi="ar-DZ"/>
        </w:rPr>
        <w:t>نـفــس  الـمـنـحــى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،</w:t>
      </w:r>
      <w:r w:rsidRPr="00B14810">
        <w:rPr>
          <w:rFonts w:hint="cs"/>
          <w:color w:val="FF0000"/>
          <w:sz w:val="28"/>
          <w:szCs w:val="28"/>
          <w:rtl/>
          <w:lang w:bidi="ar-DZ"/>
        </w:rPr>
        <w:t xml:space="preserve"> نـفـــس  الا</w:t>
      </w:r>
      <w:r w:rsidRPr="00B1481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14810">
        <w:rPr>
          <w:rFonts w:hint="cs"/>
          <w:color w:val="FF0000"/>
          <w:sz w:val="28"/>
          <w:szCs w:val="28"/>
          <w:rtl/>
          <w:lang w:bidi="ar-DZ"/>
        </w:rPr>
        <w:t>تـجــا</w:t>
      </w:r>
      <w:r w:rsidRPr="00B1481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ه</w:t>
      </w:r>
    </w:p>
    <w:p w:rsidR="006D2CC3" w:rsidRPr="00505F0B" w:rsidRDefault="006D2CC3" w:rsidP="006D2CC3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B14810">
        <w:rPr>
          <w:rFonts w:hint="cs"/>
          <w:color w:val="FF0000"/>
          <w:sz w:val="28"/>
          <w:szCs w:val="28"/>
          <w:rtl/>
          <w:lang w:bidi="ar-DZ"/>
        </w:rPr>
        <w:t>و نـفـــس  الـطـــو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 إ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>
        <w:rPr>
          <w:color w:val="FF0000"/>
          <w:sz w:val="28"/>
          <w:szCs w:val="28"/>
          <w:lang w:bidi="ar-DZ"/>
        </w:rPr>
        <w:t xml:space="preserve">V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U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508" style="position:absolute;left:0;text-align:left;margin-left:273.5pt;margin-top:14.3pt;width:38.1pt;height:0;z-index:251687936" coordorigin="8695,5869" coordsize="762,0">
            <v:shape id="_x0000_s3509" type="#_x0000_t32" style="position:absolute;left:8695;top:5869;width:227;height:0;flip:y" o:connectortype="straight" strokeweight="1.5pt">
              <v:stroke endarrow="classic"/>
            </v:shape>
            <v:shape id="_x0000_s3510" type="#_x0000_t32" style="position:absolute;left:9230;top:5869;width:227;height:0;flip:y" o:connectortype="straight" strokeweight="1.5pt">
              <v:stroke endarrow="classic"/>
            </v:shape>
          </v:group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467" style="position:absolute;left:0;text-align:left;margin-left:301.9pt;margin-top:14.4pt;width:66.8pt;height:36.85pt;z-index:251676672" coordorigin="7785,15554" coordsize="1336,737">
            <v:shape id="_x0000_s3468" type="#_x0000_t202" style="position:absolute;left:7785;top:15704;width:794;height:454" filled="f" stroked="f">
              <v:textbox style="mso-next-textbox:#_x0000_s3468" inset="0,1mm,0,0">
                <w:txbxContent>
                  <w:p w:rsidR="006D2CC3" w:rsidRPr="00F55D1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V</w:t>
                    </w:r>
                  </w:p>
                </w:txbxContent>
              </v:textbox>
            </v:shape>
            <v:shape id="_x0000_s3469" type="#_x0000_t202" style="position:absolute;left:8345;top:15554;width:680;height:737" filled="f" stroked="f">
              <v:textbox style="mso-next-textbox:#_x0000_s3469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</w:p>
                </w:txbxContent>
              </v:textbox>
            </v:shape>
            <v:shape id="_x0000_s3470" type="#_x0000_t32" style="position:absolute;left:8065;top:15731;width:227;height:1;flip:y" o:connectortype="straight" strokeweight="1.5pt">
              <v:stroke endarrow="classic"/>
            </v:shape>
            <v:shape id="_x0000_s3471" type="#_x0000_t19" style="position:absolute;left:8724;top:15745;width:397;height:397;rotation:45" strokeweight="1.5pt">
              <o:lock v:ext="edit" aspectratio="t"/>
            </v:shape>
            <v:shape id="_x0000_s3472" type="#_x0000_t19" style="position:absolute;left:8333;top:15745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473" style="position:absolute;left:0;text-align:left;margin-left:376.7pt;margin-top:14.4pt;width:66.8pt;height:36.85pt;z-index:251677696" coordorigin="7785,15554" coordsize="1336,737">
            <v:shape id="_x0000_s3474" type="#_x0000_t202" style="position:absolute;left:7785;top:15704;width:794;height:454" filled="f" stroked="f">
              <v:textbox style="mso-next-textbox:#_x0000_s3474" inset="0,1mm,0,0">
                <w:txbxContent>
                  <w:p w:rsidR="006D2CC3" w:rsidRPr="00F55D1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U</w:t>
                    </w:r>
                  </w:p>
                </w:txbxContent>
              </v:textbox>
            </v:shape>
            <v:shape id="_x0000_s3475" type="#_x0000_t202" style="position:absolute;left:8345;top:15554;width:680;height:737" filled="f" stroked="f">
              <v:textbox style="mso-next-textbox:#_x0000_s3475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5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4</w:t>
                    </w:r>
                  </w:p>
                </w:txbxContent>
              </v:textbox>
            </v:shape>
            <v:shape id="_x0000_s3476" type="#_x0000_t32" style="position:absolute;left:8065;top:15731;width:227;height:1;flip:y" o:connectortype="straight" strokeweight="1.5pt">
              <v:stroke endarrow="classic"/>
            </v:shape>
            <v:shape id="_x0000_s3477" type="#_x0000_t19" style="position:absolute;left:8724;top:15745;width:397;height:397;rotation:45" strokeweight="1.5pt">
              <o:lock v:ext="edit" aspectratio="t"/>
            </v:shape>
            <v:shape id="_x0000_s3478" type="#_x0000_t19" style="position:absolute;left:8333;top:15745;width:397;height:397;rotation:45;flip:x" strokeweight="1.5pt">
              <o:lock v:ext="edit" aspectratio="t"/>
            </v:shape>
          </v:group>
        </w:pict>
      </w:r>
      <w:proofErr w:type="gramStart"/>
      <w:r>
        <w:rPr>
          <w:rFonts w:hint="cs"/>
          <w:sz w:val="28"/>
          <w:szCs w:val="28"/>
          <w:rtl/>
          <w:lang w:bidi="ar-DZ"/>
        </w:rPr>
        <w:t>مــا  هـم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rtl/>
          <w:lang w:bidi="ar-DZ"/>
        </w:rPr>
        <w:t>مُــرَكّــبــ</w:t>
      </w:r>
      <w:r>
        <w:rPr>
          <w:rFonts w:hint="cs"/>
          <w:sz w:val="28"/>
          <w:szCs w:val="28"/>
          <w:rtl/>
          <w:lang w:bidi="ar-DZ"/>
        </w:rPr>
        <w:t>تــا  كــل  مــن  الـ</w:t>
      </w:r>
      <w:r w:rsidRPr="000A38FD">
        <w:rPr>
          <w:rFonts w:hint="cs"/>
          <w:sz w:val="28"/>
          <w:szCs w:val="28"/>
          <w:rtl/>
          <w:lang w:bidi="ar-DZ"/>
        </w:rPr>
        <w:t>شـعــاع</w:t>
      </w:r>
      <w:r>
        <w:rPr>
          <w:rFonts w:hint="cs"/>
          <w:sz w:val="28"/>
          <w:szCs w:val="28"/>
          <w:rtl/>
          <w:lang w:bidi="ar-DZ"/>
        </w:rPr>
        <w:t>ــيْــن</w:t>
      </w:r>
      <w:r w:rsidRPr="000A38FD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U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و </w:t>
      </w:r>
      <w:r>
        <w:rPr>
          <w:sz w:val="28"/>
          <w:szCs w:val="28"/>
          <w:lang w:bidi="ar-DZ"/>
        </w:rPr>
        <w:t>V</w:t>
      </w:r>
      <w:r>
        <w:rPr>
          <w:rFonts w:hint="cs"/>
          <w:sz w:val="28"/>
          <w:szCs w:val="28"/>
          <w:rtl/>
          <w:lang w:bidi="ar-DZ"/>
        </w:rPr>
        <w:t xml:space="preserve"> ؟</w:t>
      </w:r>
    </w:p>
    <w:p w:rsidR="006D2CC3" w:rsidRDefault="006D2CC3" w:rsidP="006D2CC3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ـقــرا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بـيــا</w:t>
      </w:r>
      <w:r w:rsidRPr="006F4D7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ــة         </w:t>
      </w:r>
      <w:r w:rsidR="00F259BF">
        <w:rPr>
          <w:rFonts w:hint="cs"/>
          <w:sz w:val="28"/>
          <w:szCs w:val="28"/>
          <w:rtl/>
          <w:lang w:bidi="ar-DZ"/>
        </w:rPr>
        <w:t xml:space="preserve">           و                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66" type="#_x0000_t202" style="position:absolute;left:0;text-align:left;margin-left:532.6pt;margin-top:13.6pt;width:28.35pt;height:22.7pt;z-index:251675648" filled="f" stroked="f">
            <v:textbox style="mso-next-textbox:#_x0000_s3466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17" type="#_x0000_t32" style="position:absolute;left:0;text-align:left;margin-left:152.7pt;margin-top:22.95pt;width:11.35pt;height:0;flip:y;z-index:251668480" o:connectortype="straight" strokecolor="red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416" type="#_x0000_t32" style="position:absolute;left:0;text-align:left;margin-left:373.15pt;margin-top:47.15pt;width:11.35pt;height:0;flip:y;z-index:251667456" o:connectortype="straight" strokecolor="red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418" type="#_x0000_t32" style="position:absolute;left:0;text-align:left;margin-left:373.15pt;margin-top:22.95pt;width:11.35pt;height:0;flip:y;z-index:251669504" o:connectortype="straight" strokecolor="red" strokeweight="1.5pt">
            <v:stroke endarrow="classic"/>
          </v:shape>
        </w:pict>
      </w:r>
      <w:r>
        <w:rPr>
          <w:rFonts w:hint="cs"/>
          <w:sz w:val="28"/>
          <w:szCs w:val="28"/>
          <w:rtl/>
          <w:lang w:bidi="ar-DZ"/>
        </w:rPr>
        <w:t>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Pr="00505F0B" w:rsidRDefault="006D2CC3" w:rsidP="00BF216E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15" type="#_x0000_t32" style="position:absolute;left:0;text-align:left;margin-left:152.7pt;margin-top:23pt;width:11.35pt;height:0;flip:y;z-index:251666432" o:connectortype="straight" strokecolor="red" strokeweight="1.5pt">
            <v:stroke endarrow="classic"/>
          </v:shape>
        </w:pic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>
        <w:rPr>
          <w:rFonts w:hint="cs"/>
          <w:color w:val="FF0000"/>
          <w:sz w:val="28"/>
          <w:szCs w:val="28"/>
          <w:rtl/>
          <w:lang w:bidi="ar-DZ"/>
        </w:rPr>
        <w:t>ة  الأ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لـــى  لـلـشـعــاع  </w:t>
      </w:r>
      <w:r>
        <w:rPr>
          <w:color w:val="FF0000"/>
          <w:sz w:val="28"/>
          <w:szCs w:val="28"/>
          <w:lang w:bidi="ar-DZ"/>
        </w:rPr>
        <w:t>U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تـســا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ي  الـ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>
        <w:rPr>
          <w:rFonts w:hint="cs"/>
          <w:color w:val="FF0000"/>
          <w:sz w:val="28"/>
          <w:szCs w:val="28"/>
          <w:rtl/>
          <w:lang w:bidi="ar-DZ"/>
        </w:rPr>
        <w:t>ة  الأ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لـــى  لـلـشـعــاع  </w:t>
      </w:r>
      <w:r>
        <w:rPr>
          <w:color w:val="FF0000"/>
          <w:sz w:val="28"/>
          <w:szCs w:val="28"/>
          <w:lang w:bidi="ar-DZ"/>
        </w:rPr>
        <w:t>V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16E"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6D2CC3" w:rsidRPr="00505F0B" w:rsidRDefault="006D2CC3" w:rsidP="006D2CC3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>
        <w:rPr>
          <w:rFonts w:hint="cs"/>
          <w:color w:val="FF0000"/>
          <w:sz w:val="28"/>
          <w:szCs w:val="28"/>
          <w:rtl/>
          <w:lang w:bidi="ar-DZ"/>
        </w:rPr>
        <w:t>ة  الـثـا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يـة  لـلـشـعــاع  </w:t>
      </w:r>
      <w:r>
        <w:rPr>
          <w:color w:val="FF0000"/>
          <w:sz w:val="28"/>
          <w:szCs w:val="28"/>
          <w:lang w:bidi="ar-DZ"/>
        </w:rPr>
        <w:t>U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تـســا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ي  الـ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>
        <w:rPr>
          <w:rFonts w:hint="cs"/>
          <w:color w:val="FF0000"/>
          <w:sz w:val="28"/>
          <w:szCs w:val="28"/>
          <w:rtl/>
          <w:lang w:bidi="ar-DZ"/>
        </w:rPr>
        <w:t>ة  الـثـا</w:t>
      </w:r>
      <w:r w:rsidRPr="00505F0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يـة  لـلـشـعــاع  </w:t>
      </w:r>
      <w:r>
        <w:rPr>
          <w:color w:val="FF0000"/>
          <w:sz w:val="28"/>
          <w:szCs w:val="28"/>
          <w:lang w:bidi="ar-DZ"/>
        </w:rPr>
        <w:t>V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D2CC3" w:rsidRPr="00215286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proofErr w:type="gramEnd"/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س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  </w:t>
      </w:r>
      <w:r>
        <w:rPr>
          <w:sz w:val="28"/>
          <w:szCs w:val="28"/>
          <w:rtl/>
          <w:lang w:bidi="ar-DZ"/>
        </w:rPr>
        <w:t>مُــرَكّــب</w:t>
      </w:r>
      <w:r>
        <w:rPr>
          <w:rFonts w:hint="cs"/>
          <w:sz w:val="28"/>
          <w:szCs w:val="28"/>
          <w:rtl/>
          <w:lang w:bidi="ar-DZ"/>
        </w:rPr>
        <w:t>ــتــيْ  شــع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ع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 ( 4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C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D ( 5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5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526" style="position:absolute;left:0;text-align:left;margin-left:-12.3pt;margin-top:13.3pt;width:156.15pt;height:151.95pt;z-index:251689984" coordorigin="387,11169" coordsize="3123,3039">
            <v:shape id="Image 2" o:spid="_x0000_s3527" type="#_x0000_t75" style="position:absolute;left:426;top:11169;width:3046;height:3020;visibility:visible" stroked="t" strokeweight="1.5pt">
              <v:imagedata r:id="rId6" o:title="" croptop="20682f" cropbottom="26559f" cropleft="17965f" cropright="35547f"/>
            </v:shape>
            <v:shape id="_x0000_s3528" type="#_x0000_t32" style="position:absolute;left:1923;top:12403;width:1531;height:0" o:connectortype="straight" strokeweight="1.5pt"/>
            <v:shape id="_x0000_s3529" type="#_x0000_t32" style="position:absolute;left:426;top:12403;width:1531;height:1" o:connectortype="straight" strokeweight="1.5pt">
              <v:stroke endarrow="classic"/>
            </v:shape>
            <v:shape id="_x0000_s3530" type="#_x0000_t32" style="position:absolute;left:1655;top:11222;width:0;height:907;flip:y" o:connectortype="straight" strokeweight="1.5pt"/>
            <v:shape id="_x0000_s3531" type="#_x0000_t32" style="position:absolute;left:1655;top:12097;width:1;height:2041;flip:y" o:connectortype="straight" strokeweight="1.5pt">
              <v:stroke endarrow="classic"/>
            </v:shape>
            <v:shape id="_x0000_s3532" type="#_x0000_t202" style="position:absolute;left:1196;top:12332;width:567;height:454" filled="f" stroked="f">
              <v:textbox style="mso-next-textbox:#_x0000_s353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533" type="#_x0000_t202" style="position:absolute;left:1227;top:11932;width:567;height:454" filled="f" stroked="f">
              <v:textbox style="mso-next-textbox:#_x0000_s353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534" type="#_x0000_t202" style="position:absolute;left:1734;top:12354;width:567;height:454" filled="f" stroked="f">
              <v:textbox style="mso-next-textbox:#_x0000_s3534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535" type="#_x0000_t202" style="position:absolute;left:2637;top:11215;width:567;height:454" filled="f" stroked="f">
              <v:textbox style="mso-next-textbox:#_x0000_s3535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v:shape id="_x0000_s3536" type="#_x0000_t202" style="position:absolute;left:387;top:13181;width:567;height:454" filled="f" stroked="f">
              <v:textbox style="mso-next-textbox:#_x0000_s3536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C</w:t>
                    </w:r>
                  </w:p>
                </w:txbxContent>
              </v:textbox>
            </v:shape>
            <v:shape id="_x0000_s3537" type="#_x0000_t202" style="position:absolute;left:943;top:11215;width:567;height:454" filled="f" stroked="f">
              <v:textbox style="mso-next-textbox:#_x0000_s3537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3538" type="#_x0000_t202" style="position:absolute;left:2943;top:13754;width:567;height:454" filled="f" stroked="f">
              <v:textbox style="mso-next-textbox:#_x0000_s3538" inset="0,1mm,0,0">
                <w:txbxContent>
                  <w:p w:rsidR="006D2CC3" w:rsidRPr="00010A8A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D</w:t>
                    </w:r>
                  </w:p>
                </w:txbxContent>
              </v:textbox>
            </v:shape>
            <v:shape id="_x0000_s3539" type="#_x0000_t32" style="position:absolute;left:1370;top:11550;width:1417;height:0" o:connectortype="straight" strokecolor="blue" strokeweight="1.5pt">
              <v:stroke endarrow="open" endarrowwidth="narrow" endarrowlength="short"/>
            </v:shape>
            <v:shape id="_x0000_s3540" type="#_x0000_t32" style="position:absolute;left:814;top:13236;width:2268;height:567" o:connectortype="straight" strokecolor="#60c" strokeweight="1.5pt">
              <v:stroke endarrow="open" endarrowwidth="narrow" endarrowlength="short"/>
            </v:shape>
            <v:shape id="_x0000_s3541" type="#_x0000_t32" style="position:absolute;left:800;top:11548;width:1984;height:1701;flip:x" o:connectortype="straight" strokecolor="red" strokeweight="1.5pt">
              <v:stroke endarrow="open" endarrowwidth="narrow" endarrowlength="short"/>
            </v:shape>
            <v:shape id="_x0000_s3542" type="#_x0000_t32" style="position:absolute;left:809;top:11546;width:567;height:1701;flip:x" o:connectortype="straight" strokecolor="green" strokeweight="1.5pt">
              <v:stroke endarrow="open" endarrowwidth="narrow" endarrowlength="shor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shape id="_x0000_s3505" type="#_x0000_t32" style="position:absolute;left:0;text-align:left;margin-left:360.55pt;margin-top:14.55pt;width:19.85pt;height:0;flip:y;z-index:251684864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504" type="#_x0000_t32" style="position:absolute;left:0;text-align:left;margin-left:241.75pt;margin-top:14.55pt;width:19.85pt;height:0;flip:y;z-index:251683840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507" type="#_x0000_t32" style="position:absolute;left:0;text-align:left;margin-left:280.8pt;margin-top:14.55pt;width:19.85pt;height:0;flip:y;z-index:251686912" o:connectortype="straight" strokeweight="1.5pt">
            <v:stroke endarrow="classic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3506" type="#_x0000_t32" style="position:absolute;left:0;text-align:left;margin-left:318.75pt;margin-top:14.55pt;width:19.85pt;height:0;flip:y;z-index:251685888" o:connectortype="straight" strokeweight="1.5pt">
            <v:stroke endarrow="classic"/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480" style="position:absolute;left:0;text-align:left;margin-left:217.15pt;margin-top:13.9pt;width:71.3pt;height:36.85pt;z-index:251679744" coordorigin="5930,11178" coordsize="1426,737">
            <v:shape id="_x0000_s3481" type="#_x0000_t202" style="position:absolute;left:5930;top:11328;width:794;height:454" filled="f" stroked="f">
              <v:textbox style="mso-next-textbox:#_x0000_s3481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</w:p>
                </w:txbxContent>
              </v:textbox>
            </v:shape>
            <v:shape id="_x0000_s3482" type="#_x0000_t202" style="position:absolute;left:6580;top:11178;width:680;height:737" filled="f" stroked="f">
              <v:textbox style="mso-next-textbox:#_x0000_s3482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3483" type="#_x0000_t32" style="position:absolute;left:6130;top:11355;width:397;height:0;flip:y" o:connectortype="straight" strokeweight="1.5pt">
              <v:stroke endarrow="classic"/>
            </v:shape>
            <v:shape id="_x0000_s3484" type="#_x0000_t19" style="position:absolute;left:6959;top:11369;width:397;height:397;rotation:45" strokeweight="1.5pt">
              <o:lock v:ext="edit" aspectratio="t"/>
            </v:shape>
            <v:shape id="_x0000_s3485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486" style="position:absolute;left:0;text-align:left;margin-left:298.55pt;margin-top:13.9pt;width:71.3pt;height:36.85pt;z-index:251680768" coordorigin="5930,11178" coordsize="1426,737">
            <v:shape id="_x0000_s3487" type="#_x0000_t202" style="position:absolute;left:5930;top:11328;width:794;height:454" filled="f" stroked="f">
              <v:textbox style="mso-next-textbox:#_x0000_s3487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D</w:t>
                    </w:r>
                  </w:p>
                </w:txbxContent>
              </v:textbox>
            </v:shape>
            <v:shape id="_x0000_s3488" type="#_x0000_t202" style="position:absolute;left:6580;top:11178;width:680;height:737" filled="f" stroked="f">
              <v:textbox style="mso-next-textbox:#_x0000_s3488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3489" type="#_x0000_t32" style="position:absolute;left:6130;top:11355;width:397;height:0;flip:y" o:connectortype="straight" strokeweight="1.5pt">
              <v:stroke endarrow="classic"/>
            </v:shape>
            <v:shape id="_x0000_s3490" type="#_x0000_t19" style="position:absolute;left:6959;top:11369;width:397;height:397;rotation:45" strokeweight="1.5pt">
              <o:lock v:ext="edit" aspectratio="t"/>
            </v:shape>
            <v:shape id="_x0000_s3491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498" style="position:absolute;left:0;text-align:left;margin-left:379.95pt;margin-top:13.9pt;width:71.3pt;height:36.85pt;z-index:251682816" coordorigin="5930,11178" coordsize="1426,737">
            <v:shape id="_x0000_s3499" type="#_x0000_t202" style="position:absolute;left:5930;top:11328;width:794;height:454" filled="f" stroked="f">
              <v:textbox style="mso-next-textbox:#_x0000_s3499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C</w:t>
                    </w:r>
                  </w:p>
                </w:txbxContent>
              </v:textbox>
            </v:shape>
            <v:shape id="_x0000_s3500" type="#_x0000_t202" style="position:absolute;left:6580;top:11178;width:680;height:737" filled="f" stroked="f">
              <v:textbox style="mso-next-textbox:#_x0000_s3500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7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D2C44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6</w:t>
                    </w:r>
                  </w:p>
                </w:txbxContent>
              </v:textbox>
            </v:shape>
            <v:shape id="_x0000_s3501" type="#_x0000_t32" style="position:absolute;left:6130;top:11355;width:397;height:0;flip:y" o:connectortype="straight" strokeweight="1.5pt">
              <v:stroke endarrow="classic"/>
            </v:shape>
            <v:shape id="_x0000_s3502" type="#_x0000_t19" style="position:absolute;left:6959;top:11369;width:397;height:397;rotation:45" strokeweight="1.5pt">
              <o:lock v:ext="edit" aspectratio="t"/>
            </v:shape>
            <v:shape id="_x0000_s3503" type="#_x0000_t19" style="position:absolute;left:6568;top:11369;width:397;height:397;rotation:45;flip:x" strokeweight="1.5pt">
              <o:lock v:ext="edit" aspectratio="t"/>
            </v:shape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3492" style="position:absolute;left:0;text-align:left;margin-left:461.35pt;margin-top:13.9pt;width:71.3pt;height:36.85pt;z-index:251681792" coordorigin="5930,11178" coordsize="1426,737">
            <v:shape id="_x0000_s3493" type="#_x0000_t202" style="position:absolute;left:5930;top:11328;width:794;height:454" filled="f" stroked="f">
              <v:textbox style="mso-next-textbox:#_x0000_s3493" inset="0,1mm,0,0">
                <w:txbxContent>
                  <w:p w:rsidR="006D2CC3" w:rsidRPr="00746543" w:rsidRDefault="006D2CC3" w:rsidP="006D2C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A</w:t>
                    </w:r>
                    <w:r w:rsidRPr="0074654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3494" type="#_x0000_t202" style="position:absolute;left:6580;top:11178;width:680;height:737" filled="f" stroked="f">
              <v:textbox style="mso-next-textbox:#_x0000_s3494" inset="0,1mm,0,0">
                <w:txbxContent>
                  <w:p w:rsidR="006D2CC3" w:rsidRPr="004D2C44" w:rsidRDefault="006D2CC3" w:rsidP="006D2CC3">
                    <w:pPr>
                      <w:jc w:val="center"/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6D2CC3" w:rsidRPr="004D2C44" w:rsidRDefault="006D2CC3" w:rsidP="006D2CC3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4D2C44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</w:txbxContent>
              </v:textbox>
            </v:shape>
            <v:shape id="_x0000_s3495" type="#_x0000_t32" style="position:absolute;left:6130;top:11355;width:397;height:0;flip:y" o:connectortype="straight" strokeweight="1.5pt">
              <v:stroke endarrow="classic"/>
            </v:shape>
            <v:shape id="_x0000_s3496" type="#_x0000_t19" style="position:absolute;left:6959;top:11369;width:397;height:397;rotation:45" strokeweight="1.5pt">
              <o:lock v:ext="edit" aspectratio="t"/>
            </v:shape>
            <v:shape id="_x0000_s3497" type="#_x0000_t19" style="position:absolute;left:6568;top:11369;width:397;height:397;rotation:45;flip:x" strokeweight="1.5pt">
              <o:lock v:ext="edit" aspectratio="t"/>
            </v:shape>
          </v:group>
        </w:pict>
      </w:r>
      <w:proofErr w:type="gramStart"/>
      <w:r>
        <w:rPr>
          <w:rFonts w:hint="cs"/>
          <w:sz w:val="28"/>
          <w:szCs w:val="28"/>
          <w:rtl/>
          <w:lang w:bidi="ar-DZ"/>
        </w:rPr>
        <w:t>مــا  هـمـ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rtl/>
          <w:lang w:bidi="ar-DZ"/>
        </w:rPr>
        <w:t>مُــرَكّــبــ</w:t>
      </w:r>
      <w:r>
        <w:rPr>
          <w:rFonts w:hint="cs"/>
          <w:sz w:val="28"/>
          <w:szCs w:val="28"/>
          <w:rtl/>
          <w:lang w:bidi="ar-DZ"/>
        </w:rPr>
        <w:t xml:space="preserve">تــا  كــل  مــن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؛  </w:t>
      </w:r>
      <w:r>
        <w:rPr>
          <w:sz w:val="28"/>
          <w:szCs w:val="28"/>
          <w:lang w:bidi="ar-DZ"/>
        </w:rPr>
        <w:t>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؛                      ؛             </w:t>
      </w:r>
      <w:r w:rsidR="00F259BF">
        <w:rPr>
          <w:rFonts w:hint="cs"/>
          <w:sz w:val="28"/>
          <w:szCs w:val="28"/>
          <w:rtl/>
          <w:lang w:bidi="ar-DZ"/>
        </w:rPr>
        <w:t xml:space="preserve">         ؛                     </w:t>
      </w:r>
      <w:r>
        <w:rPr>
          <w:rFonts w:hint="cs"/>
          <w:sz w:val="28"/>
          <w:szCs w:val="28"/>
          <w:rtl/>
          <w:lang w:bidi="ar-DZ"/>
        </w:rPr>
        <w:t>.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79" type="#_x0000_t202" style="position:absolute;left:0;text-align:left;margin-left:532.6pt;margin-top:13.6pt;width:28.35pt;height:22.7pt;z-index:251678720" filled="f" stroked="f">
            <v:textbox style="mso-next-textbox:#_x0000_s3479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Pr="00300374" w:rsidRDefault="006D2CC3" w:rsidP="006D2CC3">
      <w:pPr>
        <w:spacing w:line="360" w:lineRule="auto"/>
        <w:rPr>
          <w:color w:val="FF0000"/>
          <w:sz w:val="28"/>
          <w:szCs w:val="28"/>
          <w:lang w:bidi="ar-DZ"/>
        </w:rPr>
      </w:pPr>
      <w:r w:rsidRPr="00300374">
        <w:rPr>
          <w:color w:val="FF0000"/>
          <w:sz w:val="28"/>
          <w:szCs w:val="28"/>
          <w:lang w:bidi="ar-DZ"/>
        </w:rPr>
        <w:t xml:space="preserve">                                             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4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00374">
        <w:rPr>
          <w:color w:val="FF0000"/>
          <w:sz w:val="28"/>
          <w:szCs w:val="28"/>
          <w:lang w:bidi="ar-DZ"/>
        </w:rPr>
        <w:t xml:space="preserve">(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1 )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4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(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1 )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5</w:t>
      </w:r>
    </w:p>
    <w:p w:rsidR="006D2CC3" w:rsidRPr="00300374" w:rsidRDefault="006D2CC3" w:rsidP="006D2CC3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22" type="#_x0000_t32" style="position:absolute;margin-left:211.85pt;margin-top:22.9pt;width:19.85pt;height:0;flip:y;z-index:251673600" o:connectortype="straight" strokecolor="red" strokeweight="1.5pt">
            <v:stroke endarrow="classic"/>
          </v:shape>
        </w:pict>
      </w:r>
      <w:r w:rsidRPr="00300374">
        <w:rPr>
          <w:color w:val="FF0000"/>
          <w:sz w:val="28"/>
          <w:szCs w:val="28"/>
          <w:lang w:bidi="ar-DZ"/>
        </w:rPr>
        <w:t xml:space="preserve">                      </w:t>
      </w:r>
      <w:r>
        <w:rPr>
          <w:color w:val="FF0000"/>
          <w:sz w:val="28"/>
          <w:szCs w:val="28"/>
          <w:lang w:bidi="ar-DZ"/>
        </w:rPr>
        <w:t xml:space="preserve">                        </w:t>
      </w:r>
      <w:proofErr w:type="gramStart"/>
      <w:r>
        <w:rPr>
          <w:i/>
          <w:iCs/>
          <w:color w:val="FF0000"/>
          <w:sz w:val="28"/>
          <w:szCs w:val="28"/>
          <w:lang w:bidi="ar-DZ"/>
        </w:rPr>
        <w:t>y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6D2CC3" w:rsidRPr="00300374" w:rsidRDefault="006D2CC3" w:rsidP="006D2CC3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300374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ع</w:t>
      </w:r>
      <w:r>
        <w:rPr>
          <w:rFonts w:hint="cs"/>
          <w:color w:val="FF0000"/>
          <w:sz w:val="28"/>
          <w:szCs w:val="28"/>
          <w:rtl/>
          <w:lang w:bidi="ar-DZ"/>
        </w:rPr>
        <w:t>ـــ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proofErr w:type="gramStart"/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Pr="00300374">
        <w:rPr>
          <w:i/>
          <w:iCs/>
          <w:color w:val="FF0000"/>
          <w:sz w:val="28"/>
          <w:szCs w:val="28"/>
          <w:lang w:bidi="ar-DZ"/>
        </w:rPr>
        <w:t>y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y</w:t>
      </w:r>
      <w:r w:rsidRPr="00300374"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هـمـا  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 w:rsidRPr="00BF52C4">
        <w:rPr>
          <w:rFonts w:hint="cs"/>
          <w:color w:val="FF0000"/>
          <w:sz w:val="28"/>
          <w:szCs w:val="28"/>
          <w:rtl/>
          <w:lang w:bidi="ar-DZ"/>
        </w:rPr>
        <w:t>تــا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الـشـعــاع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00374">
        <w:rPr>
          <w:color w:val="FF0000"/>
          <w:sz w:val="28"/>
          <w:szCs w:val="28"/>
          <w:lang w:bidi="ar-DZ"/>
        </w:rPr>
        <w:t>A</w:t>
      </w:r>
      <w:r w:rsidRPr="00300374">
        <w:rPr>
          <w:color w:val="FF0000"/>
          <w:sz w:val="16"/>
          <w:szCs w:val="16"/>
          <w:lang w:bidi="ar-DZ"/>
        </w:rPr>
        <w:t xml:space="preserve"> </w:t>
      </w:r>
      <w:r w:rsidRPr="00300374">
        <w:rPr>
          <w:color w:val="FF0000"/>
          <w:sz w:val="28"/>
          <w:szCs w:val="28"/>
          <w:lang w:bidi="ar-DZ"/>
        </w:rPr>
        <w:t>B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D2CC3" w:rsidRDefault="005A637E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12" type="#_x0000_t202" style="position:absolute;left:0;text-align:left;margin-left:532.6pt;margin-top:14.05pt;width:28.35pt;height:22.7pt;z-index:251663360" filled="f" stroked="f">
            <v:textbox style="mso-next-textbox:#_x0000_s3412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D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D</w:t>
      </w:r>
      <w:r>
        <w:rPr>
          <w:sz w:val="28"/>
          <w:szCs w:val="28"/>
          <w:lang w:bidi="ar-DZ"/>
        </w:rPr>
        <w:t xml:space="preserve"> </w:t>
      </w:r>
      <w:r w:rsidRPr="00FA786D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Pr="00300374" w:rsidRDefault="006D2CC3" w:rsidP="006D2CC3">
      <w:pPr>
        <w:spacing w:line="360" w:lineRule="auto"/>
        <w:rPr>
          <w:color w:val="FF0000"/>
          <w:sz w:val="28"/>
          <w:szCs w:val="28"/>
          <w:lang w:bidi="ar-DZ"/>
        </w:rPr>
      </w:pPr>
      <w:r w:rsidRPr="00300374">
        <w:rPr>
          <w:color w:val="FF0000"/>
          <w:sz w:val="28"/>
          <w:szCs w:val="28"/>
          <w:lang w:bidi="ar-DZ"/>
        </w:rPr>
        <w:t xml:space="preserve">                                             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D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C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300374">
        <w:rPr>
          <w:color w:val="FF0000"/>
          <w:sz w:val="28"/>
          <w:szCs w:val="28"/>
          <w:lang w:bidi="ar-DZ"/>
        </w:rPr>
        <w:t xml:space="preserve">(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300374">
        <w:rPr>
          <w:color w:val="FF0000"/>
          <w:sz w:val="28"/>
          <w:szCs w:val="28"/>
          <w:lang w:bidi="ar-DZ"/>
        </w:rPr>
        <w:t xml:space="preserve"> )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(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300374">
        <w:rPr>
          <w:color w:val="FF0000"/>
          <w:sz w:val="28"/>
          <w:szCs w:val="28"/>
          <w:lang w:bidi="ar-DZ"/>
        </w:rPr>
        <w:t xml:space="preserve"> )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</w:p>
    <w:p w:rsidR="006D2CC3" w:rsidRPr="00300374" w:rsidRDefault="006D2CC3" w:rsidP="006D2CC3">
      <w:pPr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421" type="#_x0000_t32" style="position:absolute;margin-left:211.05pt;margin-top:23.05pt;width:19.85pt;height:0;flip:y;z-index:251672576" o:connectortype="straight" strokecolor="red" strokeweight="1.5pt">
            <v:stroke endarrow="classic"/>
          </v:shape>
        </w:pict>
      </w:r>
      <w:r w:rsidRPr="00300374">
        <w:rPr>
          <w:color w:val="FF0000"/>
          <w:sz w:val="28"/>
          <w:szCs w:val="28"/>
          <w:lang w:bidi="ar-DZ"/>
        </w:rPr>
        <w:t xml:space="preserve">                      </w:t>
      </w:r>
      <w:r>
        <w:rPr>
          <w:color w:val="FF0000"/>
          <w:sz w:val="28"/>
          <w:szCs w:val="28"/>
          <w:lang w:bidi="ar-DZ"/>
        </w:rPr>
        <w:t xml:space="preserve">                       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D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C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(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 )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(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 )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</w:p>
    <w:p w:rsidR="006D2CC3" w:rsidRPr="00300374" w:rsidRDefault="006D2CC3" w:rsidP="006D2CC3">
      <w:pPr>
        <w:bidi/>
        <w:rPr>
          <w:color w:val="FF0000"/>
          <w:sz w:val="28"/>
          <w:szCs w:val="28"/>
          <w:lang w:bidi="ar-DZ"/>
        </w:rPr>
      </w:pPr>
      <w:r w:rsidRPr="00300374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ع</w:t>
      </w:r>
      <w:r>
        <w:rPr>
          <w:rFonts w:hint="cs"/>
          <w:color w:val="FF0000"/>
          <w:sz w:val="28"/>
          <w:szCs w:val="28"/>
          <w:rtl/>
          <w:lang w:bidi="ar-DZ"/>
        </w:rPr>
        <w:t>ـــ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>ا</w:t>
      </w:r>
      <w:r w:rsidRPr="003003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D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x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C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proofErr w:type="gramStart"/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Pr="00300374">
        <w:rPr>
          <w:i/>
          <w:iCs/>
          <w:color w:val="FF0000"/>
          <w:sz w:val="28"/>
          <w:szCs w:val="28"/>
          <w:lang w:bidi="ar-DZ"/>
        </w:rPr>
        <w:t>y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D</w:t>
      </w:r>
      <w:proofErr w:type="gramEnd"/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300374">
        <w:rPr>
          <w:color w:val="FF0000"/>
          <w:sz w:val="28"/>
          <w:szCs w:val="28"/>
          <w:lang w:bidi="ar-DZ"/>
        </w:rPr>
        <w:t xml:space="preserve"> </w:t>
      </w:r>
      <w:r w:rsidRPr="00300374">
        <w:rPr>
          <w:i/>
          <w:iCs/>
          <w:color w:val="FF0000"/>
          <w:sz w:val="28"/>
          <w:szCs w:val="28"/>
          <w:lang w:bidi="ar-DZ"/>
        </w:rPr>
        <w:t>y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C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هـمـا  </w:t>
      </w:r>
      <w:r w:rsidRPr="00BF52C4">
        <w:rPr>
          <w:color w:val="FF0000"/>
          <w:sz w:val="28"/>
          <w:szCs w:val="28"/>
          <w:rtl/>
          <w:lang w:bidi="ar-DZ"/>
        </w:rPr>
        <w:t>مُــرَكّــبــ</w:t>
      </w:r>
      <w:r w:rsidRPr="00BF52C4">
        <w:rPr>
          <w:rFonts w:hint="cs"/>
          <w:color w:val="FF0000"/>
          <w:sz w:val="28"/>
          <w:szCs w:val="28"/>
          <w:rtl/>
          <w:lang w:bidi="ar-DZ"/>
        </w:rPr>
        <w:t>تــا</w:t>
      </w:r>
      <w:r w:rsidRPr="00300374">
        <w:rPr>
          <w:rFonts w:hint="cs"/>
          <w:color w:val="FF0000"/>
          <w:sz w:val="28"/>
          <w:szCs w:val="28"/>
          <w:rtl/>
          <w:lang w:bidi="ar-DZ"/>
        </w:rPr>
        <w:t xml:space="preserve">  الـشـعــاع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C</w:t>
      </w:r>
      <w:r w:rsidRPr="00300374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3575" style="position:absolute;left:0;text-align:left;margin-left:176.65pt;margin-top:22.35pt;width:44.3pt;height:0;z-index:251697152" coordorigin="4100,796" coordsize="886,0">
            <v:shape id="_x0000_s3576" type="#_x0000_t32" style="position:absolute;left:4646;top:796;width:340;height:0;flip:y" o:connectortype="straight" strokeweight="1.5pt">
              <v:stroke endarrow="classic"/>
            </v:shape>
            <v:shape id="_x0000_s3577" type="#_x0000_t32" style="position:absolute;left:4100;top:796;width:340;height:0;flip:y" o:connectortype="straight" strokeweight="1.5pt">
              <v:stroke endarrow="classic"/>
            </v:shape>
          </v:group>
        </w:pic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ــســا</w:t>
      </w:r>
      <w:r w:rsidRPr="00B0625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ـة  بــيْـــن  نـقــطــتــيْــن .</w:t>
      </w:r>
    </w:p>
    <w:p w:rsidR="006D2CC3" w:rsidRPr="00215286" w:rsidRDefault="00D1716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639" style="position:absolute;left:0;text-align:left;margin-left:-11.1pt;margin-top:20.75pt;width:179.05pt;height:133.4pt;z-index:251705344" coordorigin="235,1228" coordsize="3581,2668">
            <v:shape id="_x0000_s3640" type="#_x0000_t32" style="position:absolute;left:1629;top:3305;width:2098;height:0" o:connectortype="straight" strokeweight="1.5pt"/>
            <v:shape id="_x0000_s3641" type="#_x0000_t32" style="position:absolute;left:348;top:3306;width:1299;height:0" o:connectortype="straight" strokeweight="1.5pt">
              <v:stroke endarrow="classic"/>
            </v:shape>
            <v:shape id="_x0000_s3642" type="#_x0000_t32" style="position:absolute;left:1059;top:1344;width:1;height:1401;flip:y" o:connectortype="straight" strokeweight="1.5pt"/>
            <v:shape id="_x0000_s3643" type="#_x0000_t202" style="position:absolute;left:633;top:3265;width:567;height:454" filled="f" stroked="f">
              <v:textbox style="mso-next-textbox:#_x0000_s364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644" type="#_x0000_t202" style="position:absolute;left:563;top:1335;width:567;height:454" filled="f" stroked="f">
              <v:textbox style="mso-next-textbox:#_x0000_s3644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3645" type="#_x0000_t202" style="position:absolute;left:1288;top:3315;width:567;height:454" filled="f" stroked="f">
              <v:textbox style="mso-next-textbox:#_x0000_s3645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646" type="#_x0000_t32" style="position:absolute;left:1060;top:2720;width:0;height:1074;flip:y" o:connectortype="straight" strokeweight="1.5pt">
              <v:stroke endarrow="classic"/>
            </v:shape>
            <v:shape id="_x0000_s3647" type="#_x0000_t202" style="position:absolute;left:1585;top:2298;width:567;height:567" filled="f" stroked="f">
              <o:lock v:ext="edit" aspectratio="t"/>
              <v:textbox style="mso-next-textbox:#_x0000_s3647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648" type="#_x0000_t202" style="position:absolute;left:1439;top:2499;width:567;height:454" filled="f" stroked="f">
              <v:textbox style="mso-next-textbox:#_x0000_s3648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_x0000_s3649" type="#_x0000_t202" style="position:absolute;left:3075;top:1388;width:567;height:567" filled="f" stroked="f">
              <o:lock v:ext="edit" aspectratio="t"/>
              <v:textbox style="mso-next-textbox:#_x0000_s3649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650" type="#_x0000_t202" style="position:absolute;left:3249;top:1309;width:567;height:454" filled="f" stroked="f">
              <v:textbox style="mso-next-textbox:#_x0000_s3650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_x0000_s3651" type="#_x0000_t202" style="position:absolute;left:3075;top:2298;width:567;height:567" filled="f" stroked="f">
              <o:lock v:ext="edit" aspectratio="t"/>
              <v:textbox style="mso-next-textbox:#_x0000_s3651" inset="0,1mm,0,0">
                <w:txbxContent>
                  <w:p w:rsidR="006D2CC3" w:rsidRPr="00EA1A50" w:rsidRDefault="006D2CC3" w:rsidP="006D2CC3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EA1A50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652" type="#_x0000_t202" style="position:absolute;left:3249;top:2509;width:567;height:454" filled="f" stroked="f">
              <v:textbox style="mso-next-textbox:#_x0000_s365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_x0000_s3653" type="#_x0000_t32" style="position:absolute;left:1856;top:1617;width:1511;height:930;flip:y" o:connectortype="straight" strokeweight="1.5pt">
              <v:stroke endarrow="open" endarrowwidth="narrow" endarrowlength="short"/>
              <o:lock v:ext="edit" aspectratio="t"/>
            </v:shape>
            <v:shape id="_x0000_s3654" type="#_x0000_t32" style="position:absolute;left:958;top:2554;width:828;height:0;flip:x" o:connectortype="straight" strokeweight="1pt">
              <v:stroke dashstyle="dash"/>
            </v:shape>
            <v:shape id="_x0000_s3655" type="#_x0000_t32" style="position:absolute;left:1870;top:2580;width:0;height:794" o:connectortype="straight" strokeweight="1pt">
              <v:stroke dashstyle="dash"/>
            </v:shape>
            <v:shape id="_x0000_s3656" type="#_x0000_t32" style="position:absolute;left:1858;top:2554;width:1531;height:0;flip:x" o:connectortype="straight" strokeweight="1pt"/>
            <v:shape id="_x0000_s3657" type="#_x0000_t32" style="position:absolute;left:998;top:1634;width:2324;height:0;flip:x" o:connectortype="straight" strokeweight="1pt">
              <v:stroke dashstyle="dash"/>
            </v:shape>
            <v:shape id="_x0000_s3658" type="#_x0000_t32" style="position:absolute;left:3360;top:1640;width:0;height:907" o:connectortype="straight" strokeweight="1pt"/>
            <v:shape id="_x0000_s3659" type="#_x0000_t32" style="position:absolute;left:3360;top:2580;width:0;height:794" o:connectortype="straight" strokeweight="1pt">
              <v:stroke dashstyle="dash"/>
            </v:shape>
            <v:shape id="_x0000_s3660" style="position:absolute;left:3220;top:2408;width:136;height:136" coordsize="109,86" path="m109,l,,,86e" filled="f" strokeweight="1pt">
              <v:path arrowok="t"/>
            </v:shape>
            <v:shape id="_x0000_s3661" type="#_x0000_t202" style="position:absolute;left:623;top:2645;width:567;height:454" filled="f" stroked="f">
              <v:textbox style="mso-next-textbox:#_x0000_s3661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662" type="#_x0000_t202" style="position:absolute;left:563;top:2255;width:567;height:454" filled="f" stroked="f">
              <v:textbox style="mso-next-textbox:#_x0000_s3662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y</w:t>
                    </w:r>
                    <w:r w:rsidRPr="00FA786D"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3663" type="#_x0000_t202" style="position:absolute;left:3133;top:3235;width:567;height:454" filled="f" stroked="f">
              <v:textbox style="mso-next-textbox:#_x0000_s366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3664" type="#_x0000_t202" style="position:absolute;left:1653;top:3235;width:567;height:454" filled="f" stroked="f">
              <v:textbox style="mso-next-textbox:#_x0000_s3664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Pr="00FA786D">
                      <w:rPr>
                        <w:b/>
                        <w:bCs/>
                        <w:sz w:val="28"/>
                        <w:szCs w:val="28"/>
                        <w:vertAlign w:val="subscript"/>
                        <w:lang w:bidi="ar-DZ"/>
                      </w:rPr>
                      <w:t>A</w:t>
                    </w:r>
                    <w:proofErr w:type="gramEnd"/>
                  </w:p>
                </w:txbxContent>
              </v:textbox>
            </v:shape>
            <v:roundrect id="_x0000_s3665" style="position:absolute;left:235;top:1228;width:3572;height:2668" arcsize="10923f" filled="f" strokeweight="1.5pt"/>
          </v:group>
        </w:pict>
      </w:r>
      <w:r w:rsidR="006E7C05">
        <w:rPr>
          <w:rFonts w:hint="cs"/>
          <w:noProof/>
          <w:sz w:val="28"/>
          <w:szCs w:val="28"/>
          <w:rtl/>
        </w:rPr>
        <w:pict>
          <v:shape id="_x0000_s3583" type="#_x0000_t202" style="position:absolute;left:0;text-align:left;margin-left:532.6pt;margin-top:21.75pt;width:28.35pt;height:22.7pt;z-index:251703296" filled="f" stroked="f">
            <v:textbox style="mso-next-textbox:#_x0000_s3583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sz w:val="28"/>
          <w:szCs w:val="28"/>
          <w:rtl/>
          <w:lang w:bidi="ar-DZ"/>
        </w:rPr>
        <w:t>الـمــســتــوي  مـنــســوب  إلـى  مـعــلــم  مـتــعــ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مــد  و مـتـجــ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نــس  </w:t>
      </w:r>
      <w:r w:rsidR="006D2CC3">
        <w:rPr>
          <w:sz w:val="28"/>
          <w:szCs w:val="28"/>
          <w:lang w:bidi="ar-DZ"/>
        </w:rPr>
        <w:t>( O ; O</w:t>
      </w:r>
      <w:r w:rsidR="006D2CC3" w:rsidRPr="00C42E55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I , O</w:t>
      </w:r>
      <w:r w:rsidR="006D2CC3" w:rsidRPr="00C42E55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J )</w:t>
      </w:r>
      <w:r w:rsidR="006D2CC3"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F259BF" w:rsidP="00F25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كــمـــل :  الـمـثــلــث  </w:t>
      </w:r>
      <w:r w:rsidR="006D2CC3">
        <w:rPr>
          <w:sz w:val="28"/>
          <w:szCs w:val="28"/>
          <w:lang w:bidi="ar-DZ"/>
        </w:rPr>
        <w:t>A</w:t>
      </w:r>
      <w:r w:rsidR="006D2CC3" w:rsidRPr="000A38FD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B</w:t>
      </w:r>
      <w:r w:rsidR="006D2CC3" w:rsidRPr="000A38FD">
        <w:rPr>
          <w:sz w:val="16"/>
          <w:szCs w:val="16"/>
          <w:lang w:bidi="ar-DZ"/>
        </w:rPr>
        <w:t xml:space="preserve"> </w:t>
      </w:r>
      <w:r w:rsidR="006D2CC3">
        <w:rPr>
          <w:sz w:val="28"/>
          <w:szCs w:val="28"/>
          <w:lang w:bidi="ar-DZ"/>
        </w:rPr>
        <w:t>C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 w:rsidR="006D2CC3">
        <w:rPr>
          <w:rFonts w:hint="cs"/>
          <w:color w:val="FF0000"/>
          <w:sz w:val="28"/>
          <w:szCs w:val="28"/>
          <w:rtl/>
          <w:lang w:bidi="ar-DZ"/>
        </w:rPr>
        <w:t>قـــا</w:t>
      </w:r>
      <w:r w:rsidR="006D2CC3" w:rsidRPr="005260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color w:val="FF0000"/>
          <w:sz w:val="28"/>
          <w:szCs w:val="28"/>
          <w:rtl/>
          <w:lang w:bidi="ar-DZ"/>
        </w:rPr>
        <w:t>ئـــــم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D2CC3">
        <w:rPr>
          <w:rFonts w:hint="cs"/>
          <w:sz w:val="28"/>
          <w:szCs w:val="28"/>
          <w:rtl/>
          <w:lang w:bidi="ar-DZ"/>
        </w:rPr>
        <w:t xml:space="preserve"> فــي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 w:rsidR="006D2CC3">
        <w:rPr>
          <w:color w:val="FF0000"/>
          <w:sz w:val="28"/>
          <w:szCs w:val="28"/>
          <w:lang w:bidi="ar-DZ"/>
        </w:rPr>
        <w:t>C</w:t>
      </w:r>
      <w:r w:rsidR="006D2CC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D2CC3">
        <w:rPr>
          <w:rFonts w:hint="cs"/>
          <w:sz w:val="28"/>
          <w:szCs w:val="28"/>
          <w:rtl/>
          <w:lang w:bidi="ar-DZ"/>
        </w:rPr>
        <w:t>؛</w: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84" type="#_x0000_t202" style="position:absolute;left:0;text-align:left;margin-left:532.6pt;margin-top:25.75pt;width:28.35pt;height:22.7pt;z-index:251704320" filled="f" stroked="f">
            <v:textbox style="mso-next-textbox:#_x0000_s3584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>إ</w:t>
      </w:r>
      <w:r w:rsidRPr="00207B6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207B6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حــســب  نـظــريـة   </w:t>
      </w:r>
      <w:r>
        <w:rPr>
          <w:rFonts w:hint="cs"/>
          <w:color w:val="FF0000"/>
          <w:sz w:val="28"/>
          <w:szCs w:val="28"/>
          <w:rtl/>
          <w:lang w:bidi="ar-DZ"/>
        </w:rPr>
        <w:t>فــيـثــاغـــــورس</w:t>
      </w:r>
      <w:r>
        <w:rPr>
          <w:rFonts w:hint="cs"/>
          <w:sz w:val="28"/>
          <w:szCs w:val="28"/>
          <w:rtl/>
          <w:lang w:bidi="ar-DZ"/>
        </w:rPr>
        <w:t xml:space="preserve">  ،   </w:t>
      </w:r>
      <w:r w:rsidRPr="00526051">
        <w:rPr>
          <w:color w:val="000000"/>
          <w:position w:val="-6"/>
          <w:sz w:val="28"/>
          <w:szCs w:val="28"/>
          <w:lang w:bidi="ar-DZ"/>
        </w:rPr>
        <w:object w:dxaOrig="2439" w:dyaOrig="420">
          <v:shape id="_x0000_i1031" type="#_x0000_t75" style="width:122.25pt;height:21pt" o:ole="">
            <v:imagedata r:id="rId20" o:title=""/>
          </v:shape>
          <o:OLEObject Type="Embed" ProgID="Equation.DSMT4" ShapeID="_x0000_i1031" DrawAspect="Content" ObjectID="_1569682198" r:id="rId21"/>
        </w:objec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ـبّــر عــن   </w:t>
      </w:r>
      <w:r>
        <w:rPr>
          <w:sz w:val="28"/>
          <w:szCs w:val="28"/>
          <w:lang w:bidi="ar-DZ"/>
        </w:rPr>
        <w:t>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>
        <w:rPr>
          <w:sz w:val="28"/>
          <w:szCs w:val="28"/>
          <w:lang w:bidi="ar-DZ"/>
        </w:rPr>
        <w:t>A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بـد</w:t>
      </w:r>
      <w:r w:rsidRPr="00452F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452F1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ة  </w:t>
      </w:r>
      <w:r>
        <w:rPr>
          <w:i/>
          <w:iCs/>
          <w:sz w:val="28"/>
          <w:szCs w:val="28"/>
          <w:lang w:bidi="ar-DZ"/>
        </w:rPr>
        <w:t>x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x</w:t>
      </w:r>
      <w:r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y</w:t>
      </w:r>
      <w:r w:rsidRPr="00FA786D">
        <w:rPr>
          <w:b/>
          <w:bCs/>
          <w:sz w:val="28"/>
          <w:szCs w:val="28"/>
          <w:vertAlign w:val="subscript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،  </w:t>
      </w:r>
      <w:r>
        <w:rPr>
          <w:i/>
          <w:iCs/>
          <w:sz w:val="28"/>
          <w:szCs w:val="28"/>
          <w:lang w:bidi="ar-DZ"/>
        </w:rPr>
        <w:t>y</w:t>
      </w:r>
      <w:r>
        <w:rPr>
          <w:b/>
          <w:bCs/>
          <w:sz w:val="28"/>
          <w:szCs w:val="28"/>
          <w:vertAlign w:val="subscript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BF216E">
      <w:pPr>
        <w:spacing w:line="276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r w:rsidRPr="003E175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526051">
        <w:rPr>
          <w:i/>
          <w:iCs/>
          <w:color w:val="FF0000"/>
          <w:sz w:val="28"/>
          <w:szCs w:val="28"/>
          <w:lang w:bidi="ar-DZ"/>
        </w:rPr>
        <w:t>x</w:t>
      </w:r>
      <w:r w:rsidRPr="00526051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r w:rsidRPr="00526051">
        <w:rPr>
          <w:color w:val="FF0000"/>
          <w:sz w:val="28"/>
          <w:szCs w:val="28"/>
          <w:lang w:bidi="ar-DZ"/>
        </w:rPr>
        <w:t xml:space="preserve"> </w:t>
      </w:r>
      <w:r w:rsidRPr="0052605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 w:rsidRPr="00526051">
        <w:rPr>
          <w:i/>
          <w:iCs/>
          <w:color w:val="FF0000"/>
          <w:sz w:val="28"/>
          <w:szCs w:val="28"/>
          <w:lang w:bidi="ar-DZ"/>
        </w:rPr>
        <w:t>x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  <w:r>
        <w:rPr>
          <w:sz w:val="28"/>
          <w:szCs w:val="28"/>
          <w:lang w:bidi="ar-DZ"/>
        </w:rPr>
        <w:t xml:space="preserve">       ;        B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r w:rsidRPr="003E175A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526051">
        <w:rPr>
          <w:b/>
          <w:bCs/>
          <w:color w:val="FF0000"/>
          <w:sz w:val="28"/>
          <w:szCs w:val="28"/>
          <w:vertAlign w:val="subscript"/>
          <w:lang w:bidi="ar-DZ"/>
        </w:rPr>
        <w:t>B</w:t>
      </w:r>
      <w:r w:rsidRPr="00526051">
        <w:rPr>
          <w:color w:val="FF0000"/>
          <w:sz w:val="28"/>
          <w:szCs w:val="28"/>
          <w:lang w:bidi="ar-DZ"/>
        </w:rPr>
        <w:t xml:space="preserve"> </w:t>
      </w:r>
      <w:r w:rsidRPr="0052605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b/>
          <w:bCs/>
          <w:color w:val="FF0000"/>
          <w:sz w:val="28"/>
          <w:szCs w:val="28"/>
          <w:vertAlign w:val="subscript"/>
          <w:lang w:bidi="ar-DZ"/>
        </w:rPr>
        <w:t>A</w:t>
      </w:r>
    </w:p>
    <w:p w:rsidR="006D2CC3" w:rsidRDefault="006D2CC3" w:rsidP="006D2CC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8" type="#_x0000_t202" style="position:absolute;left:0;text-align:left;margin-left:532.6pt;margin-top:6.7pt;width:28.35pt;height:22.7pt;z-index:251698176" filled="f" stroked="f">
            <v:textbox style="mso-next-textbox:#_x0000_s3578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>بـيّـــن  أ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5D1772">
        <w:rPr>
          <w:color w:val="000000"/>
          <w:position w:val="-16"/>
          <w:sz w:val="28"/>
          <w:szCs w:val="28"/>
          <w:lang w:bidi="ar-DZ"/>
        </w:rPr>
        <w:object w:dxaOrig="4480" w:dyaOrig="600">
          <v:shape id="_x0000_i1032" type="#_x0000_t75" style="width:224.25pt;height:30pt" o:ole="">
            <v:imagedata r:id="rId10" o:title=""/>
          </v:shape>
          <o:OLEObject Type="Embed" ProgID="Equation.DSMT4" ShapeID="_x0000_i1032" DrawAspect="Content" ObjectID="_1569682199" r:id="rId22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Pr="00FB5675" w:rsidRDefault="006D2CC3" w:rsidP="00FB5675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لـد</w:t>
      </w:r>
      <w:r w:rsidRPr="005260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نــا  </w:t>
      </w:r>
      <w:r w:rsidRPr="00526051">
        <w:rPr>
          <w:color w:val="000000"/>
          <w:position w:val="-6"/>
          <w:sz w:val="28"/>
          <w:szCs w:val="28"/>
          <w:lang w:bidi="ar-DZ"/>
        </w:rPr>
        <w:object w:dxaOrig="2439" w:dyaOrig="420">
          <v:shape id="_x0000_i1033" type="#_x0000_t75" style="width:122.25pt;height:21pt" o:ole="">
            <v:imagedata r:id="rId23" o:title=""/>
          </v:shape>
          <o:OLEObject Type="Embed" ProgID="Equation.DSMT4" ShapeID="_x0000_i1033" DrawAspect="Content" ObjectID="_1569682200" r:id="rId2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FB5675">
        <w:rPr>
          <w:rFonts w:hint="cs"/>
          <w:color w:val="FF0000"/>
          <w:sz w:val="28"/>
          <w:szCs w:val="28"/>
          <w:rtl/>
          <w:lang w:bidi="ar-DZ"/>
        </w:rPr>
        <w:t xml:space="preserve"> و مـنـه   </w:t>
      </w:r>
      <w:r w:rsidRPr="00FB5675">
        <w:rPr>
          <w:color w:val="FF0000"/>
          <w:position w:val="-8"/>
          <w:sz w:val="28"/>
          <w:szCs w:val="28"/>
          <w:lang w:bidi="ar-DZ"/>
        </w:rPr>
        <w:object w:dxaOrig="2780" w:dyaOrig="520">
          <v:shape id="_x0000_i1034" type="#_x0000_t75" style="width:138.75pt;height:26.25pt" o:ole="">
            <v:imagedata r:id="rId25" o:title=""/>
          </v:shape>
          <o:OLEObject Type="Embed" ProgID="Equation.DSMT4" ShapeID="_x0000_i1034" DrawAspect="Content" ObjectID="_1569682201" r:id="rId26"/>
        </w:objec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 xml:space="preserve"> لأ</w:t>
      </w:r>
      <w:r w:rsidR="00FB5675" w:rsidRPr="00FB567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ن  ال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ط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ول  د</w:t>
      </w:r>
      <w:r w:rsidR="00FB5675" w:rsidRPr="00FB567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ا</w:t>
      </w:r>
      <w:r w:rsidR="00FB5675" w:rsidRPr="00FB567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ئ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م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ا  م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وج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>ــ</w:t>
      </w:r>
      <w:r w:rsidR="00FB5675" w:rsidRPr="00FB5675">
        <w:rPr>
          <w:rFonts w:hint="cs"/>
          <w:color w:val="FF0000"/>
          <w:sz w:val="28"/>
          <w:szCs w:val="28"/>
          <w:rtl/>
          <w:lang w:bidi="ar-DZ"/>
        </w:rPr>
        <w:t>ب .</w:t>
      </w:r>
    </w:p>
    <w:p w:rsidR="006D2CC3" w:rsidRPr="00526051" w:rsidRDefault="006E7C05" w:rsidP="006D2CC3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9" type="#_x0000_t202" style="position:absolute;left:0;text-align:left;margin-left:532.6pt;margin-top:29.95pt;width:28.35pt;height:22.7pt;z-index:251699200" filled="f" stroked="f">
            <v:textbox style="mso-next-textbox:#_x0000_s3579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color w:val="FF0000"/>
          <w:sz w:val="28"/>
          <w:szCs w:val="28"/>
          <w:rtl/>
          <w:lang w:bidi="ar-DZ"/>
        </w:rPr>
        <w:t>نـســتــنـتــج  أ</w:t>
      </w:r>
      <w:r w:rsidR="006D2CC3" w:rsidRPr="005260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FB5675" w:rsidRPr="00FB567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6D2CC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D2CC3" w:rsidRPr="00BF216E">
        <w:rPr>
          <w:color w:val="FF0000"/>
          <w:position w:val="-16"/>
          <w:sz w:val="28"/>
          <w:szCs w:val="28"/>
          <w:lang w:bidi="ar-DZ"/>
        </w:rPr>
        <w:object w:dxaOrig="4480" w:dyaOrig="600">
          <v:shape id="_x0000_i1035" type="#_x0000_t75" style="width:224.25pt;height:30pt" o:ole="">
            <v:imagedata r:id="rId27" o:title=""/>
          </v:shape>
          <o:OLEObject Type="Embed" ProgID="Equation.DSMT4" ShapeID="_x0000_i1035" DrawAspect="Content" ObjectID="_1569682202" r:id="rId28"/>
        </w:object>
      </w:r>
      <w:r w:rsidR="00BF216E" w:rsidRPr="00BF21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16E" w:rsidRPr="00BF216E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6D2CC3" w:rsidRDefault="006D2CC3" w:rsidP="006D2CC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82" type="#_x0000_t32" style="position:absolute;left:0;text-align:left;margin-left:348.3pt;margin-top:20.6pt;width:0;height:141.75pt;z-index:251702272" o:connectortype="straight" strokeweight="1.5pt"/>
        </w:pict>
      </w:r>
      <w:r>
        <w:rPr>
          <w:rFonts w:hint="cs"/>
          <w:noProof/>
          <w:sz w:val="28"/>
          <w:szCs w:val="28"/>
          <w:rtl/>
        </w:rPr>
        <w:pict>
          <v:shape id="_x0000_s3581" type="#_x0000_t32" style="position:absolute;left:0;text-align:left;margin-left:166.65pt;margin-top:20.6pt;width:0;height:141.75pt;z-index:251701248" o:connectortype="straight" strokeweight="1.5pt"/>
        </w:pict>
      </w:r>
      <w:r>
        <w:rPr>
          <w:rFonts w:hint="cs"/>
          <w:sz w:val="28"/>
          <w:szCs w:val="28"/>
          <w:rtl/>
          <w:lang w:bidi="ar-DZ"/>
        </w:rPr>
        <w:t>ا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ســب  الـمــســا</w:t>
      </w:r>
      <w:r w:rsidRPr="00B0625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ـــة  </w:t>
      </w:r>
      <w:r>
        <w:rPr>
          <w:sz w:val="28"/>
          <w:szCs w:val="28"/>
          <w:lang w:bidi="ar-DZ"/>
        </w:rPr>
        <w:t>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فـي  كــل  حـا</w:t>
      </w:r>
      <w:r w:rsidRPr="005D17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:</w:t>
      </w:r>
    </w:p>
    <w:p w:rsidR="006D2CC3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4 )</w:t>
      </w:r>
      <w:r>
        <w:rPr>
          <w:rFonts w:hint="cs"/>
          <w:sz w:val="28"/>
          <w:szCs w:val="28"/>
          <w:rtl/>
          <w:lang w:bidi="ar-DZ"/>
        </w:rPr>
        <w:t xml:space="preserve">            </w:t>
      </w:r>
      <w:r>
        <w:rPr>
          <w:sz w:val="28"/>
          <w:szCs w:val="28"/>
          <w:lang w:bidi="ar-DZ"/>
        </w:rPr>
        <w:t xml:space="preserve">A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;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B ( 3 ; 2 )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>
        <w:rPr>
          <w:sz w:val="28"/>
          <w:szCs w:val="28"/>
          <w:lang w:bidi="ar-DZ"/>
        </w:rPr>
        <w:t>A ( 2 ; 3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2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4 )</w:t>
      </w:r>
    </w:p>
    <w:p w:rsidR="006D2CC3" w:rsidRDefault="006D2CC3" w:rsidP="006D2CC3">
      <w:pPr>
        <w:spacing w:line="276" w:lineRule="auto"/>
        <w:rPr>
          <w:sz w:val="28"/>
          <w:szCs w:val="28"/>
          <w:lang w:bidi="ar-DZ"/>
        </w:rPr>
      </w:pPr>
      <w:r w:rsidRPr="00060CB8">
        <w:rPr>
          <w:color w:val="000000"/>
          <w:position w:val="-14"/>
          <w:sz w:val="28"/>
          <w:szCs w:val="28"/>
          <w:lang w:bidi="ar-DZ"/>
        </w:rPr>
        <w:object w:dxaOrig="3300" w:dyaOrig="580">
          <v:shape id="_x0000_i1036" type="#_x0000_t75" style="width:165pt;height:29.25pt" o:ole="">
            <v:imagedata r:id="rId29" o:title=""/>
          </v:shape>
          <o:OLEObject Type="Embed" ProgID="Equation.DSMT4" ShapeID="_x0000_i1036" DrawAspect="Content" ObjectID="_1569682203" r:id="rId30"/>
        </w:object>
      </w:r>
      <w:r>
        <w:rPr>
          <w:sz w:val="28"/>
          <w:szCs w:val="28"/>
          <w:lang w:bidi="ar-DZ"/>
        </w:rPr>
        <w:t xml:space="preserve">  </w:t>
      </w:r>
      <w:r w:rsidRPr="00060CB8">
        <w:rPr>
          <w:color w:val="000000"/>
          <w:position w:val="-14"/>
          <w:sz w:val="28"/>
          <w:szCs w:val="28"/>
          <w:lang w:bidi="ar-DZ"/>
        </w:rPr>
        <w:object w:dxaOrig="3500" w:dyaOrig="580">
          <v:shape id="_x0000_i1037" type="#_x0000_t75" style="width:174.75pt;height:29.25pt" o:ole="">
            <v:imagedata r:id="rId31" o:title=""/>
          </v:shape>
          <o:OLEObject Type="Embed" ProgID="Equation.DSMT4" ShapeID="_x0000_i1037" DrawAspect="Content" ObjectID="_1569682204" r:id="rId32"/>
        </w:object>
      </w:r>
      <w:r>
        <w:rPr>
          <w:color w:val="000000"/>
          <w:sz w:val="28"/>
          <w:szCs w:val="28"/>
          <w:lang w:bidi="ar-DZ"/>
        </w:rPr>
        <w:t xml:space="preserve"> </w:t>
      </w:r>
      <w:r w:rsidRPr="00060CB8">
        <w:rPr>
          <w:color w:val="000000"/>
          <w:position w:val="-14"/>
          <w:sz w:val="28"/>
          <w:szCs w:val="28"/>
          <w:lang w:bidi="ar-DZ"/>
        </w:rPr>
        <w:object w:dxaOrig="3700" w:dyaOrig="580">
          <v:shape id="_x0000_i1038" type="#_x0000_t75" style="width:185.25pt;height:29.25pt" o:ole="">
            <v:imagedata r:id="rId33" o:title=""/>
          </v:shape>
          <o:OLEObject Type="Embed" ProgID="Equation.DSMT4" ShapeID="_x0000_i1038" DrawAspect="Content" ObjectID="_1569682205" r:id="rId34"/>
        </w:object>
      </w:r>
    </w:p>
    <w:p w:rsidR="006D2CC3" w:rsidRDefault="006D2CC3" w:rsidP="006D2CC3">
      <w:pPr>
        <w:spacing w:line="276" w:lineRule="auto"/>
        <w:rPr>
          <w:sz w:val="28"/>
          <w:szCs w:val="28"/>
          <w:lang w:bidi="ar-DZ"/>
        </w:rPr>
      </w:pPr>
      <w:r w:rsidRPr="00060CB8">
        <w:rPr>
          <w:color w:val="000000"/>
          <w:position w:val="-14"/>
          <w:sz w:val="28"/>
          <w:szCs w:val="28"/>
          <w:lang w:bidi="ar-DZ"/>
        </w:rPr>
        <w:object w:dxaOrig="2500" w:dyaOrig="580">
          <v:shape id="_x0000_i1039" type="#_x0000_t75" style="width:125.25pt;height:29.25pt" o:ole="">
            <v:imagedata r:id="rId35" o:title=""/>
          </v:shape>
          <o:OLEObject Type="Embed" ProgID="Equation.DSMT4" ShapeID="_x0000_i1039" DrawAspect="Content" ObjectID="_1569682206" r:id="rId36"/>
        </w:object>
      </w:r>
      <w:r>
        <w:rPr>
          <w:sz w:val="28"/>
          <w:szCs w:val="28"/>
          <w:lang w:bidi="ar-DZ"/>
        </w:rPr>
        <w:t xml:space="preserve">              </w:t>
      </w:r>
      <w:r w:rsidRPr="00060CB8">
        <w:rPr>
          <w:color w:val="000000"/>
          <w:position w:val="-14"/>
          <w:sz w:val="28"/>
          <w:szCs w:val="28"/>
          <w:lang w:bidi="ar-DZ"/>
        </w:rPr>
        <w:object w:dxaOrig="2960" w:dyaOrig="580">
          <v:shape id="_x0000_i1040" type="#_x0000_t75" style="width:147.75pt;height:29.25pt" o:ole="">
            <v:imagedata r:id="rId37" o:title=""/>
          </v:shape>
          <o:OLEObject Type="Embed" ProgID="Equation.DSMT4" ShapeID="_x0000_i1040" DrawAspect="Content" ObjectID="_1569682207" r:id="rId38"/>
        </w:object>
      </w:r>
      <w:r>
        <w:rPr>
          <w:color w:val="000000"/>
          <w:sz w:val="28"/>
          <w:szCs w:val="28"/>
          <w:lang w:bidi="ar-DZ"/>
        </w:rPr>
        <w:t xml:space="preserve">        </w:t>
      </w:r>
      <w:r w:rsidRPr="005A02A2">
        <w:rPr>
          <w:color w:val="000000"/>
          <w:position w:val="-8"/>
          <w:sz w:val="28"/>
          <w:szCs w:val="28"/>
          <w:lang w:bidi="ar-DZ"/>
        </w:rPr>
        <w:object w:dxaOrig="1960" w:dyaOrig="520">
          <v:shape id="_x0000_i1041" type="#_x0000_t75" style="width:98.25pt;height:26.25pt" o:ole="">
            <v:imagedata r:id="rId39" o:title=""/>
          </v:shape>
          <o:OLEObject Type="Embed" ProgID="Equation.DSMT4" ShapeID="_x0000_i1041" DrawAspect="Content" ObjectID="_1569682208" r:id="rId40"/>
        </w:object>
      </w:r>
    </w:p>
    <w:p w:rsidR="006D2CC3" w:rsidRDefault="006D2CC3" w:rsidP="006D2CC3">
      <w:pPr>
        <w:spacing w:line="360" w:lineRule="auto"/>
        <w:rPr>
          <w:sz w:val="28"/>
          <w:szCs w:val="28"/>
          <w:lang w:bidi="ar-DZ"/>
        </w:rPr>
      </w:pPr>
      <w:r w:rsidRPr="00060CB8">
        <w:rPr>
          <w:color w:val="000000"/>
          <w:position w:val="-14"/>
          <w:sz w:val="28"/>
          <w:szCs w:val="28"/>
          <w:lang w:bidi="ar-DZ"/>
        </w:rPr>
        <w:object w:dxaOrig="1860" w:dyaOrig="580">
          <v:shape id="_x0000_i1042" type="#_x0000_t75" style="width:93pt;height:29.25pt" o:ole="">
            <v:imagedata r:id="rId41" o:title=""/>
          </v:shape>
          <o:OLEObject Type="Embed" ProgID="Equation.DSMT4" ShapeID="_x0000_i1042" DrawAspect="Content" ObjectID="_1569682209" r:id="rId42"/>
        </w:object>
      </w:r>
      <w:r>
        <w:rPr>
          <w:sz w:val="28"/>
          <w:szCs w:val="28"/>
          <w:lang w:bidi="ar-DZ"/>
        </w:rPr>
        <w:t xml:space="preserve">                       </w:t>
      </w:r>
      <w:r w:rsidRPr="00060CB8">
        <w:rPr>
          <w:color w:val="000000"/>
          <w:position w:val="-14"/>
          <w:sz w:val="28"/>
          <w:szCs w:val="28"/>
          <w:lang w:bidi="ar-DZ"/>
        </w:rPr>
        <w:object w:dxaOrig="1780" w:dyaOrig="580">
          <v:shape id="_x0000_i1043" type="#_x0000_t75" style="width:89.25pt;height:29.25pt" o:ole="">
            <v:imagedata r:id="rId43" o:title=""/>
          </v:shape>
          <o:OLEObject Type="Embed" ProgID="Equation.DSMT4" ShapeID="_x0000_i1043" DrawAspect="Content" ObjectID="_1569682210" r:id="rId44"/>
        </w:object>
      </w:r>
      <w:r>
        <w:rPr>
          <w:color w:val="000000"/>
          <w:sz w:val="28"/>
          <w:szCs w:val="28"/>
          <w:lang w:bidi="ar-DZ"/>
        </w:rPr>
        <w:t xml:space="preserve">                         </w:t>
      </w:r>
      <w:r w:rsidRPr="005A02A2">
        <w:rPr>
          <w:color w:val="000000"/>
          <w:position w:val="-8"/>
          <w:sz w:val="28"/>
          <w:szCs w:val="28"/>
          <w:lang w:bidi="ar-DZ"/>
        </w:rPr>
        <w:object w:dxaOrig="1340" w:dyaOrig="520">
          <v:shape id="_x0000_i1044" type="#_x0000_t75" style="width:66.75pt;height:26.25pt" o:ole="">
            <v:imagedata r:id="rId45" o:title=""/>
          </v:shape>
          <o:OLEObject Type="Embed" ProgID="Equation.DSMT4" ShapeID="_x0000_i1044" DrawAspect="Content" ObjectID="_1569682211" r:id="rId46"/>
        </w:object>
      </w:r>
    </w:p>
    <w:p w:rsidR="006D2CC3" w:rsidRDefault="006D2CC3" w:rsidP="006D2CC3">
      <w:pPr>
        <w:spacing w:line="360" w:lineRule="auto"/>
        <w:rPr>
          <w:sz w:val="28"/>
          <w:szCs w:val="28"/>
          <w:lang w:bidi="ar-DZ"/>
        </w:rPr>
      </w:pPr>
      <w:r w:rsidRPr="005A02A2">
        <w:rPr>
          <w:color w:val="000000"/>
          <w:position w:val="-6"/>
          <w:sz w:val="28"/>
          <w:szCs w:val="28"/>
          <w:lang w:bidi="ar-DZ"/>
        </w:rPr>
        <w:object w:dxaOrig="900" w:dyaOrig="300">
          <v:shape id="_x0000_i1045" type="#_x0000_t75" style="width:45pt;height:15pt" o:ole="">
            <v:imagedata r:id="rId47" o:title=""/>
          </v:shape>
          <o:OLEObject Type="Embed" ProgID="Equation.DSMT4" ShapeID="_x0000_i1045" DrawAspect="Content" ObjectID="_1569682212" r:id="rId48"/>
        </w:object>
      </w:r>
      <w:r>
        <w:rPr>
          <w:sz w:val="28"/>
          <w:szCs w:val="28"/>
          <w:lang w:bidi="ar-DZ"/>
        </w:rPr>
        <w:t xml:space="preserve">                                     </w:t>
      </w:r>
      <w:r w:rsidRPr="005A02A2">
        <w:rPr>
          <w:color w:val="000000"/>
          <w:position w:val="-6"/>
          <w:sz w:val="28"/>
          <w:szCs w:val="28"/>
          <w:lang w:bidi="ar-DZ"/>
        </w:rPr>
        <w:object w:dxaOrig="900" w:dyaOrig="300">
          <v:shape id="_x0000_i1046" type="#_x0000_t75" style="width:45pt;height:15pt" o:ole="">
            <v:imagedata r:id="rId49" o:title=""/>
          </v:shape>
          <o:OLEObject Type="Embed" ProgID="Equation.DSMT4" ShapeID="_x0000_i1046" DrawAspect="Content" ObjectID="_1569682213" r:id="rId50"/>
        </w:object>
      </w:r>
      <w:r>
        <w:rPr>
          <w:color w:val="000000"/>
          <w:sz w:val="28"/>
          <w:szCs w:val="28"/>
          <w:lang w:bidi="ar-DZ"/>
        </w:rPr>
        <w:t xml:space="preserve">                                      </w:t>
      </w:r>
      <w:r w:rsidRPr="005A02A2">
        <w:rPr>
          <w:color w:val="000000"/>
          <w:position w:val="-6"/>
          <w:sz w:val="28"/>
          <w:szCs w:val="28"/>
          <w:lang w:bidi="ar-DZ"/>
        </w:rPr>
        <w:object w:dxaOrig="880" w:dyaOrig="300">
          <v:shape id="_x0000_i1047" type="#_x0000_t75" style="width:44.25pt;height:15pt" o:ole="">
            <v:imagedata r:id="rId51" o:title=""/>
          </v:shape>
          <o:OLEObject Type="Embed" ProgID="Equation.DSMT4" ShapeID="_x0000_i1047" DrawAspect="Content" ObjectID="_1569682214" r:id="rId52"/>
        </w:object>
      </w:r>
    </w:p>
    <w:p w:rsidR="006D2CC3" w:rsidRPr="00215286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2" type="#_x0000_t202" style="position:absolute;left:0;text-align:left;margin-left:532.6pt;margin-top:16.55pt;width:28.35pt;height:22.7pt;z-index:251694080" filled="f" stroked="f">
            <v:textbox style="mso-next-textbox:#_x0000_s3572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حــســـ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إ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43E5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ـيـتـيْ  مـنـتـصـف  قـطـعــة  مـسـتــقــيــم .</w:t>
      </w:r>
    </w:p>
    <w:p w:rsidR="006D2CC3" w:rsidRDefault="006D2CC3" w:rsidP="006D2CC3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4" type="#_x0000_t202" style="position:absolute;left:0;text-align:left;margin-left:532.6pt;margin-top:16.4pt;width:28.35pt;height:22.7pt;z-index:251696128" filled="f" stroked="f">
            <v:textbox style="mso-next-textbox:#_x0000_s3574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لّــم  الـنـقــط  </w:t>
      </w:r>
      <w:r>
        <w:rPr>
          <w:sz w:val="28"/>
          <w:szCs w:val="28"/>
          <w:lang w:bidi="ar-DZ"/>
        </w:rPr>
        <w:t xml:space="preserve">A ( 3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B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2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C ( 4 ; 1 )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 xml:space="preserve">D ( </w:t>
      </w:r>
      <w:r w:rsidRPr="005E4A69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 ; 3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6D2CC3" w:rsidP="006D2CC3">
      <w:pPr>
        <w:bidi/>
        <w:spacing w:line="43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3" type="#_x0000_t202" style="position:absolute;left:0;text-align:left;margin-left:532.6pt;margin-top:26.8pt;width:28.35pt;height:22.7pt;z-index:251695104" filled="f" stroked="f">
            <v:textbox style="mso-next-textbox:#_x0000_s3573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 xml:space="preserve">عـيّـن  الـنـقــطـتـيْ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مـنـتـصـفــيْ  </w:t>
      </w:r>
      <w:r>
        <w:rPr>
          <w:sz w:val="28"/>
          <w:szCs w:val="28"/>
          <w:lang w:bidi="ar-DZ"/>
        </w:rPr>
        <w:t>[ A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[ C</w:t>
      </w:r>
      <w:r w:rsidRPr="000A38F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D ]</w:t>
      </w:r>
      <w:r>
        <w:rPr>
          <w:rFonts w:hint="cs"/>
          <w:sz w:val="28"/>
          <w:szCs w:val="28"/>
          <w:rtl/>
          <w:lang w:bidi="ar-DZ"/>
        </w:rPr>
        <w:t xml:space="preserve">  عـلـى  الـتــرتـيـــب .</w:t>
      </w:r>
    </w:p>
    <w:p w:rsidR="006D2CC3" w:rsidRDefault="00F259BF" w:rsidP="00F25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="006D2CC3" w:rsidRPr="00344A21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كــمـــل :  بـقــرا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ء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ة  بـيــا</w:t>
      </w:r>
      <w:r w:rsidR="006D2CC3" w:rsidRPr="006F4D77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نـيــة    </w:t>
      </w:r>
      <w:r w:rsidR="006D2CC3">
        <w:rPr>
          <w:sz w:val="28"/>
          <w:szCs w:val="28"/>
          <w:lang w:bidi="ar-DZ"/>
        </w:rPr>
        <w:t xml:space="preserve">M (  </w:t>
      </w:r>
      <w:r w:rsidR="006D2CC3">
        <w:rPr>
          <w:color w:val="FF0000"/>
          <w:sz w:val="28"/>
          <w:szCs w:val="28"/>
          <w:lang w:bidi="ar-DZ"/>
        </w:rPr>
        <w:t>1</w:t>
      </w:r>
      <w:r w:rsidR="006D2CC3">
        <w:rPr>
          <w:sz w:val="28"/>
          <w:szCs w:val="28"/>
          <w:lang w:bidi="ar-DZ"/>
        </w:rPr>
        <w:t xml:space="preserve">  ;  </w:t>
      </w:r>
      <w:r w:rsidR="006D2CC3" w:rsidRPr="0078502F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6D2CC3" w:rsidRPr="0078502F">
        <w:rPr>
          <w:color w:val="FF0000"/>
          <w:sz w:val="28"/>
          <w:szCs w:val="28"/>
          <w:lang w:bidi="ar-DZ"/>
        </w:rPr>
        <w:t xml:space="preserve"> 2</w:t>
      </w:r>
      <w:r w:rsidR="006D2CC3">
        <w:rPr>
          <w:sz w:val="28"/>
          <w:szCs w:val="28"/>
          <w:lang w:bidi="ar-DZ"/>
        </w:rPr>
        <w:t xml:space="preserve">  )</w:t>
      </w:r>
      <w:r w:rsidR="006D2CC3">
        <w:rPr>
          <w:rFonts w:hint="cs"/>
          <w:sz w:val="28"/>
          <w:szCs w:val="28"/>
          <w:rtl/>
          <w:lang w:bidi="ar-DZ"/>
        </w:rPr>
        <w:t xml:space="preserve">    ؛    </w:t>
      </w:r>
      <w:r w:rsidR="006D2CC3">
        <w:rPr>
          <w:sz w:val="28"/>
          <w:szCs w:val="28"/>
          <w:lang w:bidi="ar-DZ"/>
        </w:rPr>
        <w:t xml:space="preserve">N (  </w:t>
      </w:r>
      <w:r w:rsidR="006D2CC3">
        <w:rPr>
          <w:color w:val="FF0000"/>
          <w:sz w:val="28"/>
          <w:szCs w:val="28"/>
          <w:lang w:bidi="ar-DZ"/>
        </w:rPr>
        <w:t>1</w:t>
      </w:r>
      <w:r w:rsidR="006D2CC3" w:rsidRPr="0078502F">
        <w:rPr>
          <w:color w:val="FF0000"/>
          <w:sz w:val="16"/>
          <w:szCs w:val="16"/>
          <w:lang w:bidi="ar-DZ"/>
        </w:rPr>
        <w:t xml:space="preserve"> </w:t>
      </w:r>
      <w:r w:rsidR="006D2CC3">
        <w:rPr>
          <w:color w:val="FF0000"/>
          <w:sz w:val="28"/>
          <w:szCs w:val="28"/>
          <w:lang w:bidi="ar-DZ"/>
        </w:rPr>
        <w:t>,</w:t>
      </w:r>
      <w:r w:rsidR="006D2CC3" w:rsidRPr="0078502F">
        <w:rPr>
          <w:color w:val="FF0000"/>
          <w:sz w:val="16"/>
          <w:szCs w:val="16"/>
          <w:lang w:bidi="ar-DZ"/>
        </w:rPr>
        <w:t xml:space="preserve"> </w:t>
      </w:r>
      <w:r w:rsidR="006D2CC3">
        <w:rPr>
          <w:color w:val="FF0000"/>
          <w:sz w:val="28"/>
          <w:szCs w:val="28"/>
          <w:lang w:bidi="ar-DZ"/>
        </w:rPr>
        <w:t>5</w:t>
      </w:r>
      <w:r w:rsidR="006D2CC3">
        <w:rPr>
          <w:sz w:val="28"/>
          <w:szCs w:val="28"/>
          <w:lang w:bidi="ar-DZ"/>
        </w:rPr>
        <w:t xml:space="preserve">  ;  </w:t>
      </w:r>
      <w:r w:rsidR="006D2CC3">
        <w:rPr>
          <w:color w:val="FF0000"/>
          <w:sz w:val="28"/>
          <w:szCs w:val="28"/>
          <w:lang w:bidi="ar-DZ"/>
        </w:rPr>
        <w:t>2</w:t>
      </w:r>
      <w:r w:rsidR="006D2CC3">
        <w:rPr>
          <w:sz w:val="28"/>
          <w:szCs w:val="28"/>
          <w:lang w:bidi="ar-DZ"/>
        </w:rPr>
        <w:t xml:space="preserve">  )</w:t>
      </w:r>
      <w:r w:rsidR="00BF216E">
        <w:rPr>
          <w:rFonts w:hint="cs"/>
          <w:sz w:val="28"/>
          <w:szCs w:val="28"/>
          <w:rtl/>
          <w:lang w:bidi="ar-DZ"/>
        </w:rPr>
        <w:t xml:space="preserve"> .</w:t>
      </w:r>
    </w:p>
    <w:p w:rsidR="006D2CC3" w:rsidRDefault="00FB5675" w:rsidP="006E7C0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3863" style="position:absolute;left:0;text-align:left;margin-left:-10.75pt;margin-top:29.3pt;width:189.4pt;height:267.85pt;z-index:251741184" coordorigin="539,10720" coordsize="3788,5357">
            <v:shape id="Image 2" o:spid="_x0000_s3586" type="#_x0000_t75" style="position:absolute;left:539;top:10720;width:3716;height:5357;visibility:visible" o:regroupid="83" stroked="t" strokeweight="1.5pt">
              <v:imagedata r:id="rId6" o:title="" croptop="8522f" cropbottom="24471f" cropleft="21964f" cropright="28897f"/>
            </v:shape>
            <v:shape id="_x0000_s3587" type="#_x0000_t32" style="position:absolute;left:2148;top:13943;width:2041;height:0;flip:y" o:connectortype="straight" o:regroupid="83" strokeweight="1.5pt">
              <v:stroke endarrowwidth="narrow" endarrowlength="short"/>
            </v:shape>
            <v:shape id="_x0000_s3588" type="#_x0000_t32" style="position:absolute;left:1603;top:13064;width:0;height:3005;flip:y" o:connectortype="straight" o:regroupid="83" strokeweight="1.5pt">
              <v:stroke endarrow="open" endarrowwidth="narrow" endarrowlength="short"/>
            </v:shape>
            <v:shape id="_x0000_s3589" type="#_x0000_t32" style="position:absolute;left:539;top:13943;width:1665;height:1" o:connectortype="straight" o:regroupid="83" strokeweight="1.5pt">
              <v:stroke endarrow="open" endarrowwidth="narrow" endarrowlength="short"/>
            </v:shape>
            <v:shape id="_x0000_s3590" type="#_x0000_t202" style="position:absolute;left:1978;top:13596;width:567;height:454" o:regroupid="83" filled="f" stroked="f">
              <v:textbox style="mso-next-textbox:#_x0000_s3590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I</w:t>
                    </w:r>
                  </w:p>
                </w:txbxContent>
              </v:textbox>
            </v:shape>
            <v:shape id="_x0000_s3591" type="#_x0000_t202" style="position:absolute;left:1181;top:12909;width:567;height:454" o:regroupid="83" filled="f" stroked="f">
              <v:textbox style="mso-next-textbox:#_x0000_s3591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J</w:t>
                    </w:r>
                  </w:p>
                </w:txbxContent>
              </v:textbox>
            </v:shape>
            <v:shape id="_x0000_s3592" type="#_x0000_t32" style="position:absolute;left:1603;top:10775;width:0;height:2328;flip:y" o:connectortype="straight" o:regroupid="83" strokeweight="1.5pt"/>
            <v:shape id="_x0000_s3593" type="#_x0000_t202" style="position:absolute;left:1179;top:13596;width:567;height:454" o:regroupid="83" filled="f" stroked="f">
              <v:textbox style="mso-next-textbox:#_x0000_s3593" inset="0,1mm,0,0">
                <w:txbxContent>
                  <w:p w:rsidR="006D2CC3" w:rsidRPr="00E07E2B" w:rsidRDefault="006D2CC3" w:rsidP="006D2CC3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_x0000_s3594" type="#_x0000_t202" style="position:absolute;left:752;top:11154;width:567;height:567" o:regroupid="83" filled="f" stroked="f">
              <o:lock v:ext="edit" aspectratio="t"/>
              <v:textbox style="mso-next-textbox:#_x0000_s3594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B335B4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595" type="#_x0000_t202" style="position:absolute;left:3169;top:15606;width:567;height:454" o:regroupid="83" filled="f" stroked="f">
              <v:textbox style="mso-next-textbox:#_x0000_s3595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B335B4">
                      <w:rPr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3596" type="#_x0000_t202" style="position:absolute;left:3587;top:12849;width:567;height:567" o:regroupid="83" filled="f" stroked="f">
              <o:lock v:ext="edit" aspectratio="t"/>
              <v:textbox style="mso-next-textbox:#_x0000_s3596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B335B4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597" type="#_x0000_t202" style="position:absolute;left:3024;top:15389;width:567;height:567" o:regroupid="83" filled="f" stroked="f">
              <o:lock v:ext="edit" aspectratio="t"/>
              <v:textbox style="mso-next-textbox:#_x0000_s3597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B335B4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598" type="#_x0000_t202" style="position:absolute;left:762;top:15382;width:567;height:567" o:regroupid="83" filled="f" stroked="f">
              <o:lock v:ext="edit" aspectratio="t"/>
              <v:textbox style="mso-next-textbox:#_x0000_s3598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  <w:sz w:val="32"/>
                        <w:szCs w:val="32"/>
                      </w:rPr>
                    </w:pPr>
                    <w:r w:rsidRPr="00B335B4">
                      <w:rPr>
                        <w:color w:val="FF0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599" type="#_x0000_t202" style="position:absolute;left:611;top:15606;width:567;height:454" o:regroupid="83" filled="f" stroked="f">
              <v:textbox style="mso-next-textbox:#_x0000_s3599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B335B4"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v:shape id="_x0000_s3600" type="#_x0000_t202" style="position:absolute;left:599;top:11092;width:567;height:454" o:regroupid="83" filled="f" stroked="f">
              <v:textbox style="mso-next-textbox:#_x0000_s3600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B335B4">
                      <w:rPr>
                        <w:color w:val="FF0000"/>
                      </w:rPr>
                      <w:t>D</w:t>
                    </w:r>
                  </w:p>
                </w:txbxContent>
              </v:textbox>
            </v:shape>
            <v:shape id="_x0000_s3601" type="#_x0000_t202" style="position:absolute;left:3760;top:12791;width:567;height:454" o:regroupid="83" filled="f" stroked="f">
              <v:textbox style="mso-next-textbox:#_x0000_s3601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B335B4">
                      <w:rPr>
                        <w:color w:val="FF0000"/>
                      </w:rPr>
                      <w:t>C</w:t>
                    </w:r>
                  </w:p>
                </w:txbxContent>
              </v:textbox>
            </v:shape>
            <v:shape id="_x0000_s3602" type="#_x0000_t32" style="position:absolute;left:1032;top:11400;width:2835;height:1701" o:connectortype="straight" o:regroupid="83" strokecolor="red" strokeweight="1.5pt"/>
            <v:shape id="_x0000_s3603" type="#_x0000_t32" style="position:absolute;left:1023;top:15634;width:2268;height:0" o:connectortype="straight" o:regroupid="83" strokecolor="red" strokeweight="1.5pt"/>
            <v:shape id="_x0000_s3604" type="#_x0000_t202" style="position:absolute;left:1893;top:15382;width:567;height:567" o:regroupid="83" filled="f" stroked="f">
              <o:lock v:ext="edit" aspectratio="t"/>
              <v:textbox style="mso-next-textbox:#_x0000_s3604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008000"/>
                        <w:sz w:val="32"/>
                        <w:szCs w:val="32"/>
                      </w:rPr>
                    </w:pPr>
                    <w:r w:rsidRPr="00B335B4">
                      <w:rPr>
                        <w:color w:val="008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605" type="#_x0000_t202" style="position:absolute;left:2173;top:11997;width:567;height:567" o:regroupid="83" filled="f" stroked="f">
              <o:lock v:ext="edit" aspectratio="t"/>
              <v:textbox style="mso-next-textbox:#_x0000_s3605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008000"/>
                        <w:sz w:val="32"/>
                        <w:szCs w:val="32"/>
                      </w:rPr>
                    </w:pPr>
                    <w:r w:rsidRPr="00B335B4">
                      <w:rPr>
                        <w:color w:val="008000"/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606" type="#_x0000_t202" style="position:absolute;left:2326;top:11901;width:567;height:454" o:regroupid="83" filled="f" stroked="f">
              <v:textbox style="mso-next-textbox:#_x0000_s3606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N</w:t>
                    </w:r>
                  </w:p>
                </w:txbxContent>
              </v:textbox>
            </v:shape>
            <v:oval id="_x0000_s3607" style="position:absolute;left:1899;top:15669;width:510;height:397" o:regroupid="83" stroked="f"/>
            <v:shape id="_x0000_s3608" type="#_x0000_t202" style="position:absolute;left:1891;top:15618;width:567;height:397" o:regroupid="83" filled="f" stroked="f">
              <v:textbox style="mso-next-textbox:#_x0000_s3608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M</w:t>
                    </w:r>
                  </w:p>
                </w:txbxContent>
              </v:textbox>
            </v:shape>
            <v:shape id="_x0000_s3609" type="#_x0000_t32" style="position:absolute;left:1750;top:11758;width:80;height:207;flip:x" o:connectortype="straight" o:regroupid="83" strokecolor="blue" strokeweight="1.5pt"/>
            <v:shape id="_x0000_s3610" type="#_x0000_t32" style="position:absolute;left:1798;top:11782;width:80;height:207;flip:x" o:connectortype="straight" o:regroupid="83" strokecolor="blue" strokeweight="1.5pt"/>
            <v:shape id="_x0000_s3611" type="#_x0000_t32" style="position:absolute;left:3121;top:12568;width:80;height:207;flip:x" o:connectortype="straight" o:regroupid="83" strokecolor="blue" strokeweight="1.5pt"/>
            <v:shape id="_x0000_s3612" type="#_x0000_t32" style="position:absolute;left:3169;top:12592;width:80;height:207;flip:x" o:connectortype="straight" o:regroupid="83" strokecolor="blue" strokeweight="1.5pt"/>
            <v:shape id="_x0000_s3613" type="#_x0000_t32" style="position:absolute;left:1536;top:15558;width:0;height:170" o:connectortype="straight" o:regroupid="83" strokecolor="blue" strokeweight="1.5pt"/>
            <v:shape id="_x0000_s3614" type="#_x0000_t32" style="position:absolute;left:1478;top:15558;width:0;height:170" o:connectortype="straight" o:regroupid="83" strokecolor="blue" strokeweight="1.5pt"/>
            <v:shape id="_x0000_s3615" type="#_x0000_t32" style="position:absolute;left:1420;top:15558;width:0;height:170" o:connectortype="straight" o:regroupid="83" strokecolor="blue" strokeweight="1.5pt"/>
            <v:shape id="_x0000_s3616" type="#_x0000_t32" style="position:absolute;left:2926;top:15558;width:0;height:170" o:connectortype="straight" o:regroupid="83" strokecolor="blue" strokeweight="1.5pt"/>
            <v:shape id="_x0000_s3617" type="#_x0000_t32" style="position:absolute;left:2868;top:15558;width:0;height:170" o:connectortype="straight" o:regroupid="83" strokecolor="blue" strokeweight="1.5pt"/>
            <v:shape id="_x0000_s3618" type="#_x0000_t32" style="position:absolute;left:2810;top:15558;width:0;height:170" o:connectortype="straight" o:regroupid="83" strokecolor="blue" strokeweight="1.5pt"/>
            <v:shape id="_x0000_s3619" type="#_x0000_t32" style="position:absolute;left:1517;top:11411;width:170;height:0" o:connectortype="straight" o:regroupid="83" strokecolor="red" strokeweight="1.5pt"/>
            <v:shape id="_x0000_s3620" type="#_x0000_t32" style="position:absolute;left:1517;top:14792;width:170;height:0" o:connectortype="straight" o:regroupid="83" strokecolor="red" strokeweight="1.5pt"/>
            <v:shape id="_x0000_s3621" type="#_x0000_t32" style="position:absolute;left:1036;top:13859;width:0;height:170" o:connectortype="straight" o:regroupid="83" strokecolor="red" strokeweight="1.5pt"/>
            <v:shape id="_x0000_s3622" type="#_x0000_t32" style="position:absolute;left:3868;top:13859;width:0;height:170" o:connectortype="straight" o:regroupid="83" strokecolor="red" strokeweight="1.5pt"/>
            <v:shape id="_x0000_s3623" type="#_x0000_t32" style="position:absolute;left:2740;top:13859;width:0;height:170" o:connectortype="straight" o:regroupid="83" strokecolor="red" strokeweight="1.5pt"/>
            <v:shape id="_x0000_s3624" type="#_x0000_t32" style="position:absolute;left:2452;top:13859;width:0;height:170" o:connectortype="straight" o:regroupid="83" strokecolor="red" strokeweight="1.5pt"/>
            <v:shape id="_x0000_s3625" type="#_x0000_t32" style="position:absolute;left:1517;top:12253;width:170;height:0" o:connectortype="straight" o:regroupid="83" strokecolor="red" strokeweight="1.5pt"/>
            <v:shape id="_x0000_s3626" type="#_x0000_t32" style="position:absolute;left:3303;top:13859;width:0;height:170" o:connectortype="straight" o:regroupid="83" strokecolor="red" strokeweight="1.5pt"/>
            <v:oval id="_x0000_s3627" style="position:absolute;left:1081;top:14601;width:397;height:397" o:regroupid="83" stroked="f">
              <o:lock v:ext="edit" aspectratio="t"/>
            </v:oval>
            <v:oval id="_x0000_s3628" style="position:absolute;left:1081;top:12057;width:397;height:397" o:regroupid="83" stroked="f">
              <o:lock v:ext="edit" aspectratio="t"/>
            </v:oval>
            <v:oval id="_x0000_s3629" style="position:absolute;left:1671;top:11204;width:454;height:454" o:regroupid="83" stroked="f">
              <o:lock v:ext="edit" aspectratio="t"/>
            </v:oval>
            <v:oval id="_x0000_s3630" style="position:absolute;left:888;top:14040;width:340;height:340" o:regroupid="83" stroked="f">
              <o:lock v:ext="edit" aspectratio="t"/>
            </v:oval>
            <v:oval id="_x0000_s3631" style="position:absolute;left:2211;top:14058;width:397;height:397" o:regroupid="83" stroked="f">
              <o:lock v:ext="edit" aspectratio="t"/>
            </v:oval>
            <v:oval id="_x0000_s3632" style="position:absolute;left:3099;top:14058;width:397;height:397" o:regroupid="83" stroked="f">
              <o:lock v:ext="edit" aspectratio="t"/>
            </v:oval>
            <v:oval id="_x0000_s3633" style="position:absolute;left:3667;top:14058;width:397;height:397" o:regroupid="83" stroked="f">
              <o:lock v:ext="edit" aspectratio="t"/>
            </v:oval>
            <v:shape id="_x0000_s3634" type="#_x0000_t202" style="position:absolute;left:1014;top:14574;width:567;height:454" o:regroupid="83" filled="f" stroked="f">
              <v:textbox style="mso-next-textbox:#_x0000_s3634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673A75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1</w:t>
                    </w:r>
                  </w:p>
                </w:txbxContent>
              </v:textbox>
            </v:shape>
            <v:shape id="_x0000_s3635" type="#_x0000_t202" style="position:absolute;left:1018;top:12048;width:567;height:454" o:regroupid="83" filled="f" stroked="f">
              <v:textbox style="mso-next-textbox:#_x0000_s3635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3636" type="#_x0000_t202" style="position:absolute;left:1629;top:11213;width:567;height:454" o:regroupid="83" filled="f" stroked="f">
              <v:textbox style="mso-next-textbox:#_x0000_s3636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3637" type="#_x0000_t202" style="position:absolute;left:763;top:13931;width:567;height:454" o:regroupid="83" filled="f" stroked="f">
              <v:textbox style="mso-next-textbox:#_x0000_s3637" inset="0,1mm,0,0">
                <w:txbxContent>
                  <w:p w:rsidR="006D2CC3" w:rsidRPr="00B335B4" w:rsidRDefault="006D2CC3" w:rsidP="006D2CC3">
                    <w:pPr>
                      <w:jc w:val="center"/>
                      <w:rPr>
                        <w:color w:val="FF0000"/>
                      </w:rPr>
                    </w:pPr>
                    <w:r w:rsidRPr="00673A75">
                      <w:rPr>
                        <w:rFonts w:ascii="Arial" w:hAnsi="Arial" w:cs="Arial"/>
                        <w:color w:val="FF0000"/>
                        <w:lang w:bidi="ar-DZ"/>
                      </w:rPr>
                      <w:t>–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1</w:t>
                    </w:r>
                  </w:p>
                </w:txbxContent>
              </v:textbox>
            </v:shape>
            <v:shape id="_x0000_s3638" type="#_x0000_t202" style="position:absolute;left:2087;top:13932;width:2154;height:454" o:regroupid="83" filled="f" stroked="f">
              <v:textbox style="mso-next-textbox:#_x0000_s3638" inset="0,1mm,0,0">
                <w:txbxContent>
                  <w:p w:rsidR="006D2CC3" w:rsidRPr="00B335B4" w:rsidRDefault="006D2CC3" w:rsidP="006D2CC3">
                    <w:pPr>
                      <w:rPr>
                        <w:color w:val="FF0000"/>
                      </w:rPr>
                    </w:pPr>
                    <w:r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1,5      </w:t>
                    </w:r>
                    <w:r w:rsidRPr="00673A75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3    </w:t>
                    </w:r>
                    <w:r>
                      <w:rPr>
                        <w:rFonts w:ascii="Arial" w:hAnsi="Arial" w:cs="Arial"/>
                        <w:color w:val="FF0000"/>
                        <w:lang w:bidi="ar-DZ"/>
                      </w:rPr>
                      <w:t>+</w:t>
                    </w:r>
                    <w:r w:rsidRPr="00673A75">
                      <w:rPr>
                        <w:color w:val="FF0000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lang w:bidi="ar-DZ"/>
                      </w:rPr>
                      <w:t xml:space="preserve">4 </w:t>
                    </w:r>
                  </w:p>
                </w:txbxContent>
              </v:textbox>
            </v:shape>
          </v:group>
        </w:pict>
      </w:r>
      <w:r w:rsidR="005A637E">
        <w:rPr>
          <w:rFonts w:hint="cs"/>
          <w:noProof/>
          <w:sz w:val="28"/>
          <w:szCs w:val="28"/>
          <w:rtl/>
        </w:rPr>
        <w:pict>
          <v:shape id="_x0000_s3580" type="#_x0000_t202" style="position:absolute;left:0;text-align:left;margin-left:532.6pt;margin-top:6.8pt;width:28.35pt;height:22.7pt;z-index:251700224" filled="f" stroked="f">
            <v:textbox style="mso-next-textbox:#_x0000_s3580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sz w:val="28"/>
                      <w:szCs w:val="28"/>
                    </w:rPr>
                    <w:sym w:font="Wingdings 3" w:char="F085"/>
                  </w:r>
                </w:p>
              </w:txbxContent>
            </v:textbox>
          </v:shape>
        </w:pict>
      </w:r>
      <w:r w:rsidR="006D2CC3">
        <w:rPr>
          <w:rFonts w:hint="cs"/>
          <w:sz w:val="28"/>
          <w:szCs w:val="28"/>
          <w:rtl/>
          <w:lang w:bidi="ar-DZ"/>
        </w:rPr>
        <w:t>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 xml:space="preserve">حــســـب   </w:t>
      </w:r>
      <w:r w:rsidR="006D2CC3">
        <w:rPr>
          <w:position w:val="-28"/>
          <w:sz w:val="28"/>
          <w:szCs w:val="28"/>
          <w:lang w:val="en-US" w:eastAsia="en-US"/>
        </w:rPr>
        <w:object w:dxaOrig="1120" w:dyaOrig="720">
          <v:shape id="_x0000_i1048" type="#_x0000_t75" style="width:54.75pt;height:36pt" o:ole="">
            <v:imagedata r:id="rId12" o:title=""/>
          </v:shape>
          <o:OLEObject Type="Embed" ProgID="Equation.DSMT4" ShapeID="_x0000_i1048" DrawAspect="Content" ObjectID="_1569682215" r:id="rId53"/>
        </w:object>
      </w:r>
      <w:r w:rsidR="006D2CC3">
        <w:rPr>
          <w:rFonts w:hint="cs"/>
          <w:sz w:val="28"/>
          <w:szCs w:val="28"/>
          <w:rtl/>
          <w:lang w:bidi="ar-DZ"/>
        </w:rPr>
        <w:t xml:space="preserve">    و   </w:t>
      </w:r>
      <w:r w:rsidR="006D2CC3">
        <w:rPr>
          <w:position w:val="-28"/>
          <w:sz w:val="28"/>
          <w:szCs w:val="28"/>
          <w:lang w:val="en-US" w:eastAsia="en-US"/>
        </w:rPr>
        <w:object w:dxaOrig="1160" w:dyaOrig="720">
          <v:shape id="_x0000_i1049" type="#_x0000_t75" style="width:57pt;height:36pt" o:ole="">
            <v:imagedata r:id="rId14" o:title=""/>
          </v:shape>
          <o:OLEObject Type="Embed" ProgID="Equation.DSMT4" ShapeID="_x0000_i1049" DrawAspect="Content" ObjectID="_1569682216" r:id="rId54"/>
        </w:object>
      </w:r>
      <w:r w:rsidR="006D2CC3">
        <w:rPr>
          <w:rFonts w:hint="cs"/>
          <w:sz w:val="28"/>
          <w:szCs w:val="28"/>
          <w:rtl/>
          <w:lang w:bidi="ar-DZ"/>
        </w:rPr>
        <w:t xml:space="preserve">  ؛  مــ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ذ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ا  تــلا</w:t>
      </w:r>
      <w:r w:rsidR="006D2CC3" w:rsidRPr="00553788">
        <w:rPr>
          <w:rFonts w:hint="cs"/>
          <w:sz w:val="16"/>
          <w:szCs w:val="16"/>
          <w:rtl/>
          <w:lang w:bidi="ar-DZ"/>
        </w:rPr>
        <w:t xml:space="preserve"> </w:t>
      </w:r>
      <w:r w:rsidR="006D2CC3"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D2CC3" w:rsidP="00FB5675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</w:t>
      </w:r>
      <w:r>
        <w:rPr>
          <w:position w:val="-28"/>
          <w:sz w:val="28"/>
          <w:szCs w:val="28"/>
          <w:lang w:val="en-US" w:eastAsia="en-US"/>
        </w:rPr>
        <w:object w:dxaOrig="3320" w:dyaOrig="720">
          <v:shape id="_x0000_i1050" type="#_x0000_t75" style="width:163.5pt;height:36pt" o:ole="">
            <v:imagedata r:id="rId55" o:title=""/>
          </v:shape>
          <o:OLEObject Type="Embed" ProgID="Equation.DSMT4" ShapeID="_x0000_i1050" DrawAspect="Content" ObjectID="_1569682217" r:id="rId56"/>
        </w:object>
      </w:r>
    </w:p>
    <w:p w:rsidR="006D2CC3" w:rsidRDefault="006D2CC3" w:rsidP="00FB5675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</w:t>
      </w:r>
      <w:r>
        <w:rPr>
          <w:position w:val="-28"/>
          <w:sz w:val="28"/>
          <w:szCs w:val="28"/>
          <w:lang w:val="en-US" w:eastAsia="en-US"/>
        </w:rPr>
        <w:object w:dxaOrig="4280" w:dyaOrig="720">
          <v:shape id="_x0000_i1051" type="#_x0000_t75" style="width:210.75pt;height:36pt" o:ole="">
            <v:imagedata r:id="rId57" o:title=""/>
          </v:shape>
          <o:OLEObject Type="Embed" ProgID="Equation.DSMT4" ShapeID="_x0000_i1051" DrawAspect="Content" ObjectID="_1569682218" r:id="rId58"/>
        </w:object>
      </w:r>
    </w:p>
    <w:p w:rsidR="006D2CC3" w:rsidRPr="008A5F9C" w:rsidRDefault="006D2CC3" w:rsidP="00FB5675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ن</w:t>
      </w:r>
      <w:r w:rsidRPr="008A5F9C">
        <w:rPr>
          <w:rFonts w:hint="cs"/>
          <w:color w:val="FF0000"/>
          <w:sz w:val="28"/>
          <w:szCs w:val="28"/>
          <w:rtl/>
          <w:lang w:bidi="ar-DZ"/>
        </w:rPr>
        <w:t>ــلا</w:t>
      </w:r>
      <w:r w:rsidRPr="008A5F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A5F9C">
        <w:rPr>
          <w:rFonts w:hint="cs"/>
          <w:color w:val="FF0000"/>
          <w:sz w:val="28"/>
          <w:szCs w:val="28"/>
          <w:rtl/>
          <w:lang w:bidi="ar-DZ"/>
        </w:rPr>
        <w:t xml:space="preserve">حـــظ  </w:t>
      </w:r>
      <w:r>
        <w:rPr>
          <w:rFonts w:hint="cs"/>
          <w:color w:val="FF0000"/>
          <w:sz w:val="28"/>
          <w:szCs w:val="28"/>
          <w:rtl/>
          <w:lang w:bidi="ar-DZ"/>
        </w:rPr>
        <w:t>أ</w:t>
      </w:r>
      <w:r w:rsidRPr="008A5F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>
        <w:rPr>
          <w:position w:val="-28"/>
          <w:sz w:val="28"/>
          <w:szCs w:val="28"/>
          <w:lang w:val="en-US" w:eastAsia="en-US"/>
        </w:rPr>
        <w:object w:dxaOrig="1820" w:dyaOrig="720">
          <v:shape id="_x0000_i1052" type="#_x0000_t75" style="width:89.25pt;height:36pt" o:ole="">
            <v:imagedata r:id="rId59" o:title=""/>
          </v:shape>
          <o:OLEObject Type="Embed" ProgID="Equation.DSMT4" ShapeID="_x0000_i1052" DrawAspect="Content" ObjectID="_1569682219" r:id="rId6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position w:val="-28"/>
          <w:sz w:val="28"/>
          <w:szCs w:val="28"/>
          <w:lang w:val="en-US" w:eastAsia="en-US"/>
        </w:rPr>
        <w:object w:dxaOrig="1860" w:dyaOrig="720">
          <v:shape id="_x0000_i1053" type="#_x0000_t75" style="width:91.5pt;height:36pt" o:ole="">
            <v:imagedata r:id="rId61" o:title=""/>
          </v:shape>
          <o:OLEObject Type="Embed" ProgID="Equation.DSMT4" ShapeID="_x0000_i1053" DrawAspect="Content" ObjectID="_1569682220" r:id="rId62"/>
        </w:object>
      </w:r>
    </w:p>
    <w:p w:rsidR="006D2CC3" w:rsidRDefault="006D2CC3" w:rsidP="006E7C0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 id="_x0000_s3571" type="#_x0000_t202" style="position:absolute;left:0;text-align:left;margin-left:532.6pt;margin-top:6.15pt;width:28.35pt;height:22.7pt;z-index:251693056" filled="f" stroked="f">
            <v:textbox style="mso-next-textbox:#_x0000_s3571" inset="0,1mm,0,0">
              <w:txbxContent>
                <w:p w:rsidR="006D2CC3" w:rsidRPr="000D04DA" w:rsidRDefault="006E7C05" w:rsidP="006E7C05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0D04DA">
                    <w:rPr>
                      <w:rFonts w:hint="cs"/>
                      <w:sz w:val="28"/>
                      <w:szCs w:val="28"/>
                      <w:lang w:bidi="ar-DZ"/>
                    </w:rPr>
                    <w:sym w:font="Wingdings 3" w:char="F085"/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  <w:lang w:bidi="ar-DZ"/>
        </w:rPr>
        <w:t>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 </w:t>
      </w:r>
      <w:r>
        <w:rPr>
          <w:position w:val="-28"/>
          <w:sz w:val="28"/>
          <w:szCs w:val="28"/>
          <w:lang w:val="en-US" w:eastAsia="en-US"/>
        </w:rPr>
        <w:object w:dxaOrig="1120" w:dyaOrig="720">
          <v:shape id="_x0000_i1054" type="#_x0000_t75" style="width:54.75pt;height:36pt" o:ole="">
            <v:imagedata r:id="rId16" o:title=""/>
          </v:shape>
          <o:OLEObject Type="Embed" ProgID="Equation.DSMT4" ShapeID="_x0000_i1054" DrawAspect="Content" ObjectID="_1569682221" r:id="rId63"/>
        </w:objec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>
        <w:rPr>
          <w:position w:val="-28"/>
          <w:sz w:val="28"/>
          <w:szCs w:val="28"/>
          <w:lang w:val="en-US" w:eastAsia="en-US"/>
        </w:rPr>
        <w:object w:dxaOrig="1140" w:dyaOrig="720">
          <v:shape id="_x0000_i1055" type="#_x0000_t75" style="width:56.25pt;height:36pt" o:ole="">
            <v:imagedata r:id="rId18" o:title=""/>
          </v:shape>
          <o:OLEObject Type="Embed" ProgID="Equation.DSMT4" ShapeID="_x0000_i1055" DrawAspect="Content" ObjectID="_1569682222" r:id="rId64"/>
        </w:object>
      </w:r>
      <w:r>
        <w:rPr>
          <w:rFonts w:hint="cs"/>
          <w:sz w:val="28"/>
          <w:szCs w:val="28"/>
          <w:rtl/>
          <w:lang w:bidi="ar-DZ"/>
        </w:rPr>
        <w:t xml:space="preserve">  ؛  مــ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5537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6D2CC3" w:rsidRDefault="006D2CC3" w:rsidP="00FB5675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</w:t>
      </w:r>
      <w:r>
        <w:rPr>
          <w:position w:val="-28"/>
          <w:sz w:val="28"/>
          <w:szCs w:val="28"/>
          <w:lang w:val="en-US" w:eastAsia="en-US"/>
        </w:rPr>
        <w:object w:dxaOrig="3500" w:dyaOrig="720">
          <v:shape id="_x0000_i1056" type="#_x0000_t75" style="width:172.5pt;height:36pt" o:ole="">
            <v:imagedata r:id="rId65" o:title=""/>
          </v:shape>
          <o:OLEObject Type="Embed" ProgID="Equation.DSMT4" ShapeID="_x0000_i1056" DrawAspect="Content" ObjectID="_1569682223" r:id="rId66"/>
        </w:object>
      </w:r>
    </w:p>
    <w:p w:rsidR="006D2CC3" w:rsidRDefault="006D2CC3" w:rsidP="00FB5675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</w:t>
      </w:r>
      <w:r>
        <w:rPr>
          <w:position w:val="-28"/>
          <w:sz w:val="28"/>
          <w:szCs w:val="28"/>
          <w:lang w:val="en-US" w:eastAsia="en-US"/>
        </w:rPr>
        <w:object w:dxaOrig="2820" w:dyaOrig="720">
          <v:shape id="_x0000_i1057" type="#_x0000_t75" style="width:138.75pt;height:36pt" o:ole="">
            <v:imagedata r:id="rId67" o:title=""/>
          </v:shape>
          <o:OLEObject Type="Embed" ProgID="Equation.DSMT4" ShapeID="_x0000_i1057" DrawAspect="Content" ObjectID="_1569682224" r:id="rId68"/>
        </w:object>
      </w:r>
    </w:p>
    <w:p w:rsidR="006D2CC3" w:rsidRPr="00787C9A" w:rsidRDefault="006D2CC3" w:rsidP="006D2CC3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ن</w:t>
      </w:r>
      <w:r w:rsidRPr="008A5F9C">
        <w:rPr>
          <w:rFonts w:hint="cs"/>
          <w:color w:val="FF0000"/>
          <w:sz w:val="28"/>
          <w:szCs w:val="28"/>
          <w:rtl/>
          <w:lang w:bidi="ar-DZ"/>
        </w:rPr>
        <w:t>ــلا</w:t>
      </w:r>
      <w:r w:rsidRPr="008A5F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A5F9C">
        <w:rPr>
          <w:rFonts w:hint="cs"/>
          <w:color w:val="FF0000"/>
          <w:sz w:val="28"/>
          <w:szCs w:val="28"/>
          <w:rtl/>
          <w:lang w:bidi="ar-DZ"/>
        </w:rPr>
        <w:t xml:space="preserve">حـــظ  </w:t>
      </w:r>
      <w:r>
        <w:rPr>
          <w:rFonts w:hint="cs"/>
          <w:color w:val="FF0000"/>
          <w:sz w:val="28"/>
          <w:szCs w:val="28"/>
          <w:rtl/>
          <w:lang w:bidi="ar-DZ"/>
        </w:rPr>
        <w:t>أ</w:t>
      </w:r>
      <w:r w:rsidRPr="008A5F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>
        <w:rPr>
          <w:position w:val="-28"/>
          <w:sz w:val="28"/>
          <w:szCs w:val="28"/>
          <w:lang w:val="en-US" w:eastAsia="en-US"/>
        </w:rPr>
        <w:object w:dxaOrig="1760" w:dyaOrig="720">
          <v:shape id="_x0000_i1058" type="#_x0000_t75" style="width:86.25pt;height:36pt" o:ole="">
            <v:imagedata r:id="rId69" o:title=""/>
          </v:shape>
          <o:OLEObject Type="Embed" ProgID="Equation.DSMT4" ShapeID="_x0000_i1058" DrawAspect="Content" ObjectID="_1569682225" r:id="rId7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="00FB567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position w:val="-28"/>
          <w:sz w:val="28"/>
          <w:szCs w:val="28"/>
          <w:lang w:val="en-US" w:eastAsia="en-US"/>
        </w:rPr>
        <w:object w:dxaOrig="1820" w:dyaOrig="720">
          <v:shape id="_x0000_i1059" type="#_x0000_t75" style="width:89.25pt;height:36pt" o:ole="">
            <v:imagedata r:id="rId71" o:title=""/>
          </v:shape>
          <o:OLEObject Type="Embed" ProgID="Equation.DSMT4" ShapeID="_x0000_i1059" DrawAspect="Content" ObjectID="_1569682226" r:id="rId72"/>
        </w:object>
      </w:r>
    </w:p>
    <w:p w:rsidR="006D2CC3" w:rsidRPr="006D2CC3" w:rsidRDefault="006D2CC3" w:rsidP="006D2CC3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</w:p>
    <w:sectPr w:rsidR="006D2CC3" w:rsidRPr="006D2CC3" w:rsidSect="00A22A14">
      <w:pgSz w:w="11906" w:h="16838"/>
      <w:pgMar w:top="340" w:right="567" w:bottom="34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88489C78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00CE1E8C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B12E844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5EC0220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C384470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0E6670C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248ED88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BE241BE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27AB2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40EED00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08"/>
  <w:hyphenationZone w:val="425"/>
  <w:characterSpacingControl w:val="doNotCompress"/>
  <w:compat/>
  <w:rsids>
    <w:rsidRoot w:val="00850004"/>
    <w:rsid w:val="00011E0C"/>
    <w:rsid w:val="00015D7A"/>
    <w:rsid w:val="000346AF"/>
    <w:rsid w:val="0003662F"/>
    <w:rsid w:val="00036901"/>
    <w:rsid w:val="0003718B"/>
    <w:rsid w:val="00043E5A"/>
    <w:rsid w:val="000475A4"/>
    <w:rsid w:val="00052F8F"/>
    <w:rsid w:val="000640A2"/>
    <w:rsid w:val="00076639"/>
    <w:rsid w:val="000921A9"/>
    <w:rsid w:val="000A38FD"/>
    <w:rsid w:val="000C31E0"/>
    <w:rsid w:val="000D04DA"/>
    <w:rsid w:val="000D4661"/>
    <w:rsid w:val="000E3493"/>
    <w:rsid w:val="000F41DC"/>
    <w:rsid w:val="001004B0"/>
    <w:rsid w:val="0010497F"/>
    <w:rsid w:val="001067C1"/>
    <w:rsid w:val="00106F4C"/>
    <w:rsid w:val="001077E4"/>
    <w:rsid w:val="00112975"/>
    <w:rsid w:val="001147D7"/>
    <w:rsid w:val="00123999"/>
    <w:rsid w:val="00123A14"/>
    <w:rsid w:val="00127F78"/>
    <w:rsid w:val="00133AD1"/>
    <w:rsid w:val="001349BD"/>
    <w:rsid w:val="00136415"/>
    <w:rsid w:val="00144DAC"/>
    <w:rsid w:val="0015077E"/>
    <w:rsid w:val="00151729"/>
    <w:rsid w:val="00165337"/>
    <w:rsid w:val="00165F2A"/>
    <w:rsid w:val="001669CB"/>
    <w:rsid w:val="00167E4B"/>
    <w:rsid w:val="00176209"/>
    <w:rsid w:val="00182680"/>
    <w:rsid w:val="00185AEC"/>
    <w:rsid w:val="001967E8"/>
    <w:rsid w:val="001A0078"/>
    <w:rsid w:val="001A1788"/>
    <w:rsid w:val="001A4904"/>
    <w:rsid w:val="001A65E7"/>
    <w:rsid w:val="001B3EB1"/>
    <w:rsid w:val="001C2227"/>
    <w:rsid w:val="001D3A98"/>
    <w:rsid w:val="001D505B"/>
    <w:rsid w:val="001D5916"/>
    <w:rsid w:val="001E3D3F"/>
    <w:rsid w:val="001E5526"/>
    <w:rsid w:val="001F3662"/>
    <w:rsid w:val="001F6EA0"/>
    <w:rsid w:val="00203F52"/>
    <w:rsid w:val="00204399"/>
    <w:rsid w:val="00215286"/>
    <w:rsid w:val="00223A77"/>
    <w:rsid w:val="00233BC5"/>
    <w:rsid w:val="00234FFD"/>
    <w:rsid w:val="002419F0"/>
    <w:rsid w:val="00245F46"/>
    <w:rsid w:val="002623FC"/>
    <w:rsid w:val="002742FE"/>
    <w:rsid w:val="00274F9B"/>
    <w:rsid w:val="00281434"/>
    <w:rsid w:val="0028248A"/>
    <w:rsid w:val="00283F30"/>
    <w:rsid w:val="00285FEC"/>
    <w:rsid w:val="0029056D"/>
    <w:rsid w:val="00291ED9"/>
    <w:rsid w:val="002D5EEF"/>
    <w:rsid w:val="002D67DD"/>
    <w:rsid w:val="002E0999"/>
    <w:rsid w:val="002E6EF7"/>
    <w:rsid w:val="002F23D0"/>
    <w:rsid w:val="003170A4"/>
    <w:rsid w:val="00323E71"/>
    <w:rsid w:val="0033271B"/>
    <w:rsid w:val="00344AAC"/>
    <w:rsid w:val="0036055F"/>
    <w:rsid w:val="0036065C"/>
    <w:rsid w:val="00364F82"/>
    <w:rsid w:val="00366964"/>
    <w:rsid w:val="00380BAC"/>
    <w:rsid w:val="003816F8"/>
    <w:rsid w:val="00382BA2"/>
    <w:rsid w:val="00383DAA"/>
    <w:rsid w:val="00385E9D"/>
    <w:rsid w:val="003A4E97"/>
    <w:rsid w:val="003B7893"/>
    <w:rsid w:val="003C3A3B"/>
    <w:rsid w:val="003C3A7E"/>
    <w:rsid w:val="003D1286"/>
    <w:rsid w:val="003D4443"/>
    <w:rsid w:val="003D4DB3"/>
    <w:rsid w:val="003D653F"/>
    <w:rsid w:val="003E2AED"/>
    <w:rsid w:val="003F5D29"/>
    <w:rsid w:val="003F6EB1"/>
    <w:rsid w:val="004002A3"/>
    <w:rsid w:val="00402194"/>
    <w:rsid w:val="00406031"/>
    <w:rsid w:val="0041399A"/>
    <w:rsid w:val="004226AA"/>
    <w:rsid w:val="00423213"/>
    <w:rsid w:val="004257DA"/>
    <w:rsid w:val="00431A25"/>
    <w:rsid w:val="0043491A"/>
    <w:rsid w:val="004369C9"/>
    <w:rsid w:val="00436BFB"/>
    <w:rsid w:val="00446AF1"/>
    <w:rsid w:val="0045456E"/>
    <w:rsid w:val="00455B00"/>
    <w:rsid w:val="00461F82"/>
    <w:rsid w:val="00464101"/>
    <w:rsid w:val="00474EAF"/>
    <w:rsid w:val="0048104C"/>
    <w:rsid w:val="00483D60"/>
    <w:rsid w:val="00485E9F"/>
    <w:rsid w:val="00492B20"/>
    <w:rsid w:val="004A62EF"/>
    <w:rsid w:val="004C3702"/>
    <w:rsid w:val="004C50D6"/>
    <w:rsid w:val="004E0804"/>
    <w:rsid w:val="004F02A4"/>
    <w:rsid w:val="004F1F4A"/>
    <w:rsid w:val="004F7E41"/>
    <w:rsid w:val="005000F2"/>
    <w:rsid w:val="00507714"/>
    <w:rsid w:val="00510D63"/>
    <w:rsid w:val="00511DC1"/>
    <w:rsid w:val="005124A0"/>
    <w:rsid w:val="00523C93"/>
    <w:rsid w:val="00524B09"/>
    <w:rsid w:val="00526663"/>
    <w:rsid w:val="005332F0"/>
    <w:rsid w:val="00540781"/>
    <w:rsid w:val="00543079"/>
    <w:rsid w:val="00547B92"/>
    <w:rsid w:val="005544FE"/>
    <w:rsid w:val="00575FA7"/>
    <w:rsid w:val="005775AC"/>
    <w:rsid w:val="0059254E"/>
    <w:rsid w:val="00593D84"/>
    <w:rsid w:val="005A637E"/>
    <w:rsid w:val="005B4177"/>
    <w:rsid w:val="005D3FA4"/>
    <w:rsid w:val="005E4A69"/>
    <w:rsid w:val="005F4D1A"/>
    <w:rsid w:val="00603D40"/>
    <w:rsid w:val="00604F20"/>
    <w:rsid w:val="00605681"/>
    <w:rsid w:val="00606BDC"/>
    <w:rsid w:val="006111DA"/>
    <w:rsid w:val="00611AD0"/>
    <w:rsid w:val="00620568"/>
    <w:rsid w:val="00624A23"/>
    <w:rsid w:val="00636281"/>
    <w:rsid w:val="006374C9"/>
    <w:rsid w:val="00645B99"/>
    <w:rsid w:val="00650C8E"/>
    <w:rsid w:val="00662026"/>
    <w:rsid w:val="006632EF"/>
    <w:rsid w:val="00672F0A"/>
    <w:rsid w:val="00675146"/>
    <w:rsid w:val="0069413B"/>
    <w:rsid w:val="006964D8"/>
    <w:rsid w:val="006A30BC"/>
    <w:rsid w:val="006A5649"/>
    <w:rsid w:val="006B2022"/>
    <w:rsid w:val="006B6CE7"/>
    <w:rsid w:val="006C5E13"/>
    <w:rsid w:val="006D1764"/>
    <w:rsid w:val="006D2073"/>
    <w:rsid w:val="006D2CC3"/>
    <w:rsid w:val="006E193E"/>
    <w:rsid w:val="006E7C05"/>
    <w:rsid w:val="00724763"/>
    <w:rsid w:val="0072675B"/>
    <w:rsid w:val="007413A8"/>
    <w:rsid w:val="00744E2C"/>
    <w:rsid w:val="00746543"/>
    <w:rsid w:val="00755DF8"/>
    <w:rsid w:val="00771462"/>
    <w:rsid w:val="0077529C"/>
    <w:rsid w:val="0077707E"/>
    <w:rsid w:val="007833EF"/>
    <w:rsid w:val="00785C56"/>
    <w:rsid w:val="00792649"/>
    <w:rsid w:val="00796DC2"/>
    <w:rsid w:val="007B341C"/>
    <w:rsid w:val="007B4571"/>
    <w:rsid w:val="007B4C60"/>
    <w:rsid w:val="007C02EE"/>
    <w:rsid w:val="007C4800"/>
    <w:rsid w:val="007E3A3A"/>
    <w:rsid w:val="007E4863"/>
    <w:rsid w:val="007E48FF"/>
    <w:rsid w:val="007E6544"/>
    <w:rsid w:val="007F2306"/>
    <w:rsid w:val="007F47C7"/>
    <w:rsid w:val="007F6207"/>
    <w:rsid w:val="00801E88"/>
    <w:rsid w:val="00816520"/>
    <w:rsid w:val="0081685B"/>
    <w:rsid w:val="00816F1A"/>
    <w:rsid w:val="0082305F"/>
    <w:rsid w:val="00832DA4"/>
    <w:rsid w:val="00836212"/>
    <w:rsid w:val="00840DAD"/>
    <w:rsid w:val="00841074"/>
    <w:rsid w:val="008420D4"/>
    <w:rsid w:val="0084346E"/>
    <w:rsid w:val="00850004"/>
    <w:rsid w:val="0085315D"/>
    <w:rsid w:val="00854072"/>
    <w:rsid w:val="00854F5A"/>
    <w:rsid w:val="00866843"/>
    <w:rsid w:val="00873886"/>
    <w:rsid w:val="008819E2"/>
    <w:rsid w:val="00883F6D"/>
    <w:rsid w:val="008844C5"/>
    <w:rsid w:val="008912BB"/>
    <w:rsid w:val="008929E6"/>
    <w:rsid w:val="00894980"/>
    <w:rsid w:val="008B4B8D"/>
    <w:rsid w:val="008D339C"/>
    <w:rsid w:val="008D6543"/>
    <w:rsid w:val="008E1C69"/>
    <w:rsid w:val="008E4042"/>
    <w:rsid w:val="008E6035"/>
    <w:rsid w:val="008F0A23"/>
    <w:rsid w:val="008F4B8B"/>
    <w:rsid w:val="00911412"/>
    <w:rsid w:val="00920B2E"/>
    <w:rsid w:val="00921FA3"/>
    <w:rsid w:val="00926BD4"/>
    <w:rsid w:val="009348E0"/>
    <w:rsid w:val="009445DC"/>
    <w:rsid w:val="00944D7D"/>
    <w:rsid w:val="009633C1"/>
    <w:rsid w:val="00965C93"/>
    <w:rsid w:val="00980F7D"/>
    <w:rsid w:val="009824CC"/>
    <w:rsid w:val="00983120"/>
    <w:rsid w:val="00990911"/>
    <w:rsid w:val="009A260C"/>
    <w:rsid w:val="009B288A"/>
    <w:rsid w:val="009D19C0"/>
    <w:rsid w:val="009D23C6"/>
    <w:rsid w:val="009D55C6"/>
    <w:rsid w:val="009D690B"/>
    <w:rsid w:val="009E1457"/>
    <w:rsid w:val="009F14DC"/>
    <w:rsid w:val="009F1775"/>
    <w:rsid w:val="009F4BA3"/>
    <w:rsid w:val="00A0041E"/>
    <w:rsid w:val="00A03F7B"/>
    <w:rsid w:val="00A136AF"/>
    <w:rsid w:val="00A22A14"/>
    <w:rsid w:val="00A22D09"/>
    <w:rsid w:val="00A22D89"/>
    <w:rsid w:val="00A234EE"/>
    <w:rsid w:val="00A3388C"/>
    <w:rsid w:val="00A477B8"/>
    <w:rsid w:val="00A54B5E"/>
    <w:rsid w:val="00A61672"/>
    <w:rsid w:val="00A622C6"/>
    <w:rsid w:val="00A6573E"/>
    <w:rsid w:val="00A724FD"/>
    <w:rsid w:val="00A8450E"/>
    <w:rsid w:val="00A87D81"/>
    <w:rsid w:val="00A906E1"/>
    <w:rsid w:val="00A92B56"/>
    <w:rsid w:val="00A9402F"/>
    <w:rsid w:val="00A945C2"/>
    <w:rsid w:val="00AB43BC"/>
    <w:rsid w:val="00AB7190"/>
    <w:rsid w:val="00AB78DF"/>
    <w:rsid w:val="00AC29EB"/>
    <w:rsid w:val="00AC3546"/>
    <w:rsid w:val="00AC3A69"/>
    <w:rsid w:val="00AC3CFD"/>
    <w:rsid w:val="00AC64A5"/>
    <w:rsid w:val="00AE2E99"/>
    <w:rsid w:val="00AE67CB"/>
    <w:rsid w:val="00AF74EA"/>
    <w:rsid w:val="00B004C9"/>
    <w:rsid w:val="00B07115"/>
    <w:rsid w:val="00B114D0"/>
    <w:rsid w:val="00B14810"/>
    <w:rsid w:val="00B14FC5"/>
    <w:rsid w:val="00B15729"/>
    <w:rsid w:val="00B1655B"/>
    <w:rsid w:val="00B21B68"/>
    <w:rsid w:val="00B21B98"/>
    <w:rsid w:val="00B22DCD"/>
    <w:rsid w:val="00B253BD"/>
    <w:rsid w:val="00B30285"/>
    <w:rsid w:val="00B33B97"/>
    <w:rsid w:val="00B42072"/>
    <w:rsid w:val="00B422F9"/>
    <w:rsid w:val="00B50702"/>
    <w:rsid w:val="00B54B3B"/>
    <w:rsid w:val="00B56B0E"/>
    <w:rsid w:val="00B62059"/>
    <w:rsid w:val="00B66C71"/>
    <w:rsid w:val="00B720C7"/>
    <w:rsid w:val="00B769B4"/>
    <w:rsid w:val="00B77DF8"/>
    <w:rsid w:val="00B9116A"/>
    <w:rsid w:val="00B91A73"/>
    <w:rsid w:val="00B92840"/>
    <w:rsid w:val="00B93427"/>
    <w:rsid w:val="00B96F98"/>
    <w:rsid w:val="00BA228B"/>
    <w:rsid w:val="00BA252D"/>
    <w:rsid w:val="00BB0632"/>
    <w:rsid w:val="00BB1ACB"/>
    <w:rsid w:val="00BB432E"/>
    <w:rsid w:val="00BB62FF"/>
    <w:rsid w:val="00BC4E69"/>
    <w:rsid w:val="00BD42D1"/>
    <w:rsid w:val="00BD480D"/>
    <w:rsid w:val="00BD53A3"/>
    <w:rsid w:val="00BE26DB"/>
    <w:rsid w:val="00BE7E6C"/>
    <w:rsid w:val="00BF216E"/>
    <w:rsid w:val="00C06E78"/>
    <w:rsid w:val="00C21A73"/>
    <w:rsid w:val="00C2233F"/>
    <w:rsid w:val="00C22CA6"/>
    <w:rsid w:val="00C30011"/>
    <w:rsid w:val="00C41588"/>
    <w:rsid w:val="00C4237A"/>
    <w:rsid w:val="00C520C6"/>
    <w:rsid w:val="00C53D15"/>
    <w:rsid w:val="00C6349A"/>
    <w:rsid w:val="00C637A7"/>
    <w:rsid w:val="00C72BB6"/>
    <w:rsid w:val="00C852DC"/>
    <w:rsid w:val="00C9015C"/>
    <w:rsid w:val="00C9410A"/>
    <w:rsid w:val="00C9775A"/>
    <w:rsid w:val="00C97DA3"/>
    <w:rsid w:val="00CA2224"/>
    <w:rsid w:val="00CA7D4B"/>
    <w:rsid w:val="00CC6E21"/>
    <w:rsid w:val="00CD1AC2"/>
    <w:rsid w:val="00CD7183"/>
    <w:rsid w:val="00CE0F9D"/>
    <w:rsid w:val="00CE13D9"/>
    <w:rsid w:val="00CF0331"/>
    <w:rsid w:val="00CF5EA7"/>
    <w:rsid w:val="00CF665A"/>
    <w:rsid w:val="00D03B15"/>
    <w:rsid w:val="00D156EA"/>
    <w:rsid w:val="00D17163"/>
    <w:rsid w:val="00D358F2"/>
    <w:rsid w:val="00D41031"/>
    <w:rsid w:val="00D41AC1"/>
    <w:rsid w:val="00D50643"/>
    <w:rsid w:val="00D57D50"/>
    <w:rsid w:val="00D644D5"/>
    <w:rsid w:val="00D6450E"/>
    <w:rsid w:val="00D7087C"/>
    <w:rsid w:val="00D74E93"/>
    <w:rsid w:val="00D86372"/>
    <w:rsid w:val="00D91F25"/>
    <w:rsid w:val="00DA7EAF"/>
    <w:rsid w:val="00DD28E2"/>
    <w:rsid w:val="00DD2D18"/>
    <w:rsid w:val="00DD3188"/>
    <w:rsid w:val="00DE649F"/>
    <w:rsid w:val="00DF0968"/>
    <w:rsid w:val="00DF38D8"/>
    <w:rsid w:val="00DF5286"/>
    <w:rsid w:val="00E0045E"/>
    <w:rsid w:val="00E00B06"/>
    <w:rsid w:val="00E04F34"/>
    <w:rsid w:val="00E07E2B"/>
    <w:rsid w:val="00E15706"/>
    <w:rsid w:val="00E15ED2"/>
    <w:rsid w:val="00E328DA"/>
    <w:rsid w:val="00E352A0"/>
    <w:rsid w:val="00E449C9"/>
    <w:rsid w:val="00E46B9A"/>
    <w:rsid w:val="00E4760A"/>
    <w:rsid w:val="00E52730"/>
    <w:rsid w:val="00E7370F"/>
    <w:rsid w:val="00E763F0"/>
    <w:rsid w:val="00E86D22"/>
    <w:rsid w:val="00E91EDA"/>
    <w:rsid w:val="00E95A8D"/>
    <w:rsid w:val="00EA1A50"/>
    <w:rsid w:val="00EA661F"/>
    <w:rsid w:val="00EB504C"/>
    <w:rsid w:val="00EC0CBE"/>
    <w:rsid w:val="00EC46AD"/>
    <w:rsid w:val="00EE53BD"/>
    <w:rsid w:val="00EE5CAE"/>
    <w:rsid w:val="00EE7F27"/>
    <w:rsid w:val="00F04697"/>
    <w:rsid w:val="00F0596B"/>
    <w:rsid w:val="00F0609D"/>
    <w:rsid w:val="00F259BF"/>
    <w:rsid w:val="00F267E6"/>
    <w:rsid w:val="00F34A9B"/>
    <w:rsid w:val="00F37E9A"/>
    <w:rsid w:val="00F6129B"/>
    <w:rsid w:val="00F80F23"/>
    <w:rsid w:val="00F83318"/>
    <w:rsid w:val="00F83362"/>
    <w:rsid w:val="00F87181"/>
    <w:rsid w:val="00F96ACD"/>
    <w:rsid w:val="00FA13D8"/>
    <w:rsid w:val="00FB21CD"/>
    <w:rsid w:val="00FB5675"/>
    <w:rsid w:val="00FC33DF"/>
    <w:rsid w:val="00FC45D2"/>
    <w:rsid w:val="00FC6124"/>
    <w:rsid w:val="00FD1A97"/>
    <w:rsid w:val="00FE3F72"/>
    <w:rsid w:val="00FE72E4"/>
    <w:rsid w:val="00FF43F9"/>
    <w:rsid w:val="00FF5837"/>
    <w:rsid w:val="00FF5AF3"/>
    <w:rsid w:val="00FF65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ru v:ext="edit" colors="blue"/>
      <o:colormenu v:ext="edit" fillcolor="none" strokecolor="none [3213]"/>
    </o:shapedefaults>
    <o:shapelayout v:ext="edit">
      <o:idmap v:ext="edit" data="1,2,3"/>
      <o:rules v:ext="edit">
        <o:r id="V:Rule309" type="connector" idref="#_x0000_s2499"/>
        <o:r id="V:Rule310" type="connector" idref="#_x0000_s2500"/>
        <o:r id="V:Rule311" type="connector" idref="#_x0000_s2501"/>
        <o:r id="V:Rule312" type="connector" idref="#_x0000_s2502"/>
        <o:r id="V:Rule313" type="connector" idref="#_x0000_s2490"/>
        <o:r id="V:Rule314" type="connector" idref="#_x0000_s2554"/>
        <o:r id="V:Rule315" type="connector" idref="#_x0000_s2555"/>
        <o:r id="V:Rule316" type="connector" idref="#_x0000_s2556"/>
        <o:r id="V:Rule317" type="connector" idref="#_x0000_s2549"/>
        <o:r id="V:Rule318" type="connector" idref="#_x0000_s2550"/>
        <o:r id="V:Rule319" type="connector" idref="#_x0000_s2551"/>
        <o:r id="V:Rule320" type="connector" idref="#_x0000_s2552"/>
        <o:r id="V:Rule335" type="connector" idref="#_x0000_s2496"/>
        <o:r id="V:Rule342" type="connector" idref="#_x0000_s2506"/>
        <o:r id="V:Rule344" type="connector" idref="#_x0000_s2508"/>
        <o:r id="V:Rule345" type="connector" idref="#_x0000_s2509"/>
        <o:r id="V:Rule348" type="connector" idref="#_x0000_s2574"/>
        <o:r id="V:Rule349" type="connector" idref="#_x0000_s2575"/>
        <o:r id="V:Rule350" type="connector" idref="#_x0000_s2576"/>
        <o:r id="V:Rule374" type="connector" idref="#_x0000_s2626"/>
        <o:r id="V:Rule376" type="connector" idref="#_x0000_s2628"/>
        <o:r id="V:Rule386" type="connector" idref="#_x0000_s2644"/>
        <o:r id="V:Rule387" type="connector" idref="#_x0000_s2643"/>
        <o:r id="V:Rule388" type="connector" idref="#_x0000_s2645"/>
        <o:r id="V:Rule390" type="connector" idref="#_x0000_s2652"/>
        <o:r id="V:Rule391" type="connector" idref="#_x0000_s2653"/>
        <o:r id="V:Rule392" type="connector" idref="#_x0000_s2654"/>
        <o:r id="V:Rule393" type="connector" idref="#_x0000_s2655"/>
        <o:r id="V:Rule403" type="connector" idref="#_x0000_s2674"/>
        <o:r id="V:Rule404" type="connector" idref="#_x0000_s2675"/>
        <o:r id="V:Rule405" type="connector" idref="#_x0000_s2676"/>
        <o:r id="V:Rule409" type="connector" idref="#_x0000_s2694"/>
        <o:r id="V:Rule411" type="connector" idref="#_x0000_s2696"/>
        <o:r id="V:Rule419" type="connector" idref="#_x0000_s2713"/>
        <o:r id="V:Rule420" type="arc" idref="#_x0000_s2714"/>
        <o:r id="V:Rule421" type="arc" idref="#_x0000_s2715"/>
        <o:r id="V:Rule425" type="connector" idref="#_x0000_s2727"/>
        <o:r id="V:Rule426" type="arc" idref="#_x0000_s2728"/>
        <o:r id="V:Rule427" type="arc" idref="#_x0000_s2729"/>
        <o:r id="V:Rule428" type="connector" idref="#_x0000_s2733"/>
        <o:r id="V:Rule429" type="arc" idref="#_x0000_s2734"/>
        <o:r id="V:Rule430" type="arc" idref="#_x0000_s2735"/>
        <o:r id="V:Rule431" type="connector" idref="#_x0000_s2759"/>
        <o:r id="V:Rule432" type="connector" idref="#_x0000_s2760"/>
        <o:r id="V:Rule433" type="connector" idref="#_x0000_s2761"/>
        <o:r id="V:Rule434" type="connector" idref="#_x0000_s2756"/>
        <o:r id="V:Rule435" type="connector" idref="#_x0000_s2757"/>
        <o:r id="V:Rule436" type="connector" idref="#_x0000_s2758"/>
        <o:r id="V:Rule437" type="connector" idref="#_x0000_s2741"/>
        <o:r id="V:Rule438" type="connector" idref="#_x0000_s2742"/>
        <o:r id="V:Rule439" type="connector" idref="#_x0000_s2743"/>
        <o:r id="V:Rule440" type="connector" idref="#_x0000_s2744"/>
        <o:r id="V:Rule441" type="connector" idref="#_x0000_s2754"/>
        <o:r id="V:Rule442" type="connector" idref="#_x0000_s2755"/>
        <o:r id="V:Rule443" type="connector" idref="#_x0000_s2767"/>
        <o:r id="V:Rule444" type="connector" idref="#_x0000_s2768"/>
        <o:r id="V:Rule445" type="connector" idref="#_x0000_s2769"/>
        <o:r id="V:Rule446" type="connector" idref="#_x0000_s2770"/>
        <o:r id="V:Rule447" type="connector" idref="#_x0000_s2775"/>
        <o:r id="V:Rule448" type="connector" idref="#_x0000_s2776"/>
        <o:r id="V:Rule449" type="connector" idref="#_x0000_s2780"/>
        <o:r id="V:Rule450" type="arc" idref="#_x0000_s2781"/>
        <o:r id="V:Rule451" type="arc" idref="#_x0000_s2782"/>
        <o:r id="V:Rule455" type="connector" idref="#_x0000_s2794"/>
        <o:r id="V:Rule456" type="arc" idref="#_x0000_s2795"/>
        <o:r id="V:Rule457" type="arc" idref="#_x0000_s2796"/>
        <o:r id="V:Rule458" type="connector" idref="#_x0000_s2800"/>
        <o:r id="V:Rule459" type="arc" idref="#_x0000_s2801"/>
        <o:r id="V:Rule460" type="arc" idref="#_x0000_s2802"/>
        <o:r id="V:Rule461" type="connector" idref="#_x0000_s2807"/>
        <o:r id="V:Rule462" type="arc" idref="#_x0000_s2808"/>
        <o:r id="V:Rule463" type="arc" idref="#_x0000_s2809"/>
        <o:r id="V:Rule464" type="connector" idref="#_x0000_s2828"/>
        <o:r id="V:Rule465" type="connector" idref="#_x0000_s2829"/>
        <o:r id="V:Rule466" type="connector" idref="#_x0000_s2830"/>
        <o:r id="V:Rule467" type="connector" idref="#_x0000_s2831"/>
        <o:r id="V:Rule468" type="connector" idref="#_x0000_s2812"/>
        <o:r id="V:Rule469" type="connector" idref="#_x0000_s2856"/>
        <o:r id="V:Rule470" type="connector" idref="#_x0000_s2857"/>
        <o:r id="V:Rule471" type="connector" idref="#_x0000_s2858"/>
        <o:r id="V:Rule472" type="connector" idref="#_x0000_s2851"/>
        <o:r id="V:Rule473" type="connector" idref="#_x0000_s2852"/>
        <o:r id="V:Rule474" type="connector" idref="#_x0000_s2853"/>
        <o:r id="V:Rule475" type="connector" idref="#_x0000_s2854"/>
        <o:r id="V:Rule476" type="connector" idref="#_x0000_s2813"/>
        <o:r id="V:Rule477" type="connector" idref="#_x0000_s2814"/>
        <o:r id="V:Rule478" type="connector" idref="#_x0000_s2816"/>
        <o:r id="V:Rule479" type="connector" idref="#_x0000_s2817"/>
        <o:r id="V:Rule492" type="connector" idref="#_x0000_s2876"/>
        <o:r id="V:Rule493" type="connector" idref="#_x0000_s2878"/>
        <o:r id="V:Rule494" type="connector" idref="#_x0000_s2879"/>
        <o:r id="V:Rule497" type="connector" idref="#_x0000_s2888"/>
        <o:r id="V:Rule498" type="arc" idref="#_x0000_s2889"/>
        <o:r id="V:Rule499" type="arc" idref="#_x0000_s2890"/>
        <o:r id="V:Rule506" type="connector" idref="#_x0000_s2923"/>
        <o:r id="V:Rule507" type="connector" idref="#_x0000_s2924"/>
        <o:r id="V:Rule508" type="connector" idref="#_x0000_s2925"/>
        <o:r id="V:Rule509" type="connector" idref="#_x0000_s2920"/>
        <o:r id="V:Rule510" type="connector" idref="#_x0000_s2921"/>
        <o:r id="V:Rule511" type="connector" idref="#_x0000_s2922"/>
        <o:r id="V:Rule512" type="connector" idref="#_x0000_s2905"/>
        <o:r id="V:Rule513" type="connector" idref="#_x0000_s2906"/>
        <o:r id="V:Rule514" type="connector" idref="#_x0000_s2907"/>
        <o:r id="V:Rule515" type="connector" idref="#_x0000_s2908"/>
        <o:r id="V:Rule516" type="connector" idref="#_x0000_s2918"/>
        <o:r id="V:Rule517" type="connector" idref="#_x0000_s2919"/>
        <o:r id="V:Rule522" type="connector" idref="#_x0000_s2939"/>
        <o:r id="V:Rule523" type="connector" idref="#_x0000_s2940"/>
        <o:r id="V:Rule524" type="connector" idref="#_x0000_s2944"/>
        <o:r id="V:Rule525" type="arc" idref="#_x0000_s2945"/>
        <o:r id="V:Rule526" type="arc" idref="#_x0000_s2946"/>
        <o:r id="V:Rule527" type="connector" idref="#_x0000_s2950"/>
        <o:r id="V:Rule528" type="arc" idref="#_x0000_s2951"/>
        <o:r id="V:Rule529" type="arc" idref="#_x0000_s2952"/>
        <o:r id="V:Rule660" type="connector" idref="#_x0000_s3234"/>
        <o:r id="V:Rule661" type="connector" idref="#_x0000_s3235"/>
        <o:r id="V:Rule662" type="connector" idref="#_x0000_s3238"/>
        <o:r id="V:Rule663" type="connector" idref="#_x0000_s3239"/>
        <o:r id="V:Rule664" type="connector" idref="#_x0000_s3322"/>
        <o:r id="V:Rule665" type="connector" idref="#_x0000_s3323"/>
        <o:r id="V:Rule666" type="connector" idref="#_x0000_s3324"/>
        <o:r id="V:Rule667" type="connector" idref="#_x0000_s3325"/>
        <o:r id="V:Rule668" type="connector" idref="#_x0000_s3321"/>
        <o:r id="V:Rule669" type="connector" idref="#_x0000_s3320"/>
        <o:r id="V:Rule670" type="connector" idref="#_x0000_s3331"/>
        <o:r id="V:Rule671" type="connector" idref="#_x0000_s3330"/>
        <o:r id="V:Rule672" type="connector" idref="#_x0000_s3244"/>
        <o:r id="V:Rule673" type="connector" idref="#_x0000_s3245"/>
        <o:r id="V:Rule674" type="connector" idref="#_x0000_s3246"/>
        <o:r id="V:Rule675" type="connector" idref="#_x0000_s3247"/>
        <o:r id="V:Rule676" type="connector" idref="#_x0000_s3334"/>
        <o:r id="V:Rule677" type="connector" idref="#_x0000_s3335"/>
        <o:r id="V:Rule678" type="connector" idref="#_x0000_s3336"/>
        <o:r id="V:Rule679" type="connector" idref="#_x0000_s3337"/>
        <o:r id="V:Rule701" type="connector" idref="#_x0000_s3294"/>
        <o:r id="V:Rule702" type="arc" idref="#_x0000_s3295"/>
        <o:r id="V:Rule703" type="arc" idref="#_x0000_s3296"/>
        <o:r id="V:Rule704" type="connector" idref="#_x0000_s3289"/>
        <o:r id="V:Rule705" type="arc" idref="#_x0000_s3290"/>
        <o:r id="V:Rule706" type="arc" idref="#_x0000_s3291"/>
        <o:r id="V:Rule707" type="connector" idref="#_x0000_s3314"/>
        <o:r id="V:Rule708" type="arc" idref="#_x0000_s3315"/>
        <o:r id="V:Rule709" type="arc" idref="#_x0000_s3316"/>
        <o:r id="V:Rule710" type="connector" idref="#_x0000_s3309"/>
        <o:r id="V:Rule711" type="arc" idref="#_x0000_s3310"/>
        <o:r id="V:Rule712" type="arc" idref="#_x0000_s3311"/>
        <o:r id="V:Rule713" type="connector" idref="#_x0000_s3299"/>
        <o:r id="V:Rule714" type="arc" idref="#_x0000_s3300"/>
        <o:r id="V:Rule715" type="arc" idref="#_x0000_s3301"/>
        <o:r id="V:Rule716" type="connector" idref="#_x0000_s3304"/>
        <o:r id="V:Rule717" type="arc" idref="#_x0000_s3305"/>
        <o:r id="V:Rule718" type="arc" idref="#_x0000_s3306"/>
        <o:r id="V:Rule719" type="connector" idref="#_x0000_s3362"/>
        <o:r id="V:Rule720" type="connector" idref="#_x0000_s3363"/>
        <o:r id="V:Rule721" type="connector" idref="#_x0000_s3373"/>
        <o:r id="V:Rule722" type="connector" idref="#_x0000_s3374"/>
        <o:r id="V:Rule723" type="connector" idref="#_x0000_s3375"/>
        <o:r id="V:Rule724" type="connector" idref="#_x0000_s3378"/>
        <o:r id="V:Rule725" type="connector" idref="#_x0000_s3367"/>
        <o:r id="V:Rule726" type="connector" idref="#_x0000_s3368"/>
        <o:r id="V:Rule727" type="connector" idref="#_x0000_s3381"/>
        <o:r id="V:Rule728" type="connector" idref="#_x0000_s3382"/>
        <o:r id="V:Rule729" type="connector" idref="#_x0000_s3383"/>
        <o:r id="V:Rule730" type="connector" idref="#_x0000_s3387"/>
        <o:r id="V:Rule731" type="connector" idref="#_x0000_s3394"/>
        <o:r id="V:Rule732" type="connector" idref="#_x0000_s3395"/>
        <o:r id="V:Rule733" type="connector" idref="#_x0000_s3396"/>
        <o:r id="V:Rule734" type="connector" idref="#_x0000_s3397"/>
        <o:r id="V:Rule735" type="connector" idref="#_x0000_s3398"/>
        <o:r id="V:Rule736" type="connector" idref="#_x0000_s3399"/>
        <o:r id="V:Rule737" type="connector" idref="#_x0000_s3400"/>
        <o:r id="V:Rule738" type="connector" idref="#_x0000_s3410"/>
        <o:r id="V:Rule739" type="connector" idref="#_x0000_s3411"/>
        <o:r id="V:Rule740" type="connector" idref="#_x0000_s3415"/>
        <o:r id="V:Rule741" type="connector" idref="#_x0000_s3416"/>
        <o:r id="V:Rule742" type="connector" idref="#_x0000_s3417"/>
        <o:r id="V:Rule743" type="connector" idref="#_x0000_s3418"/>
        <o:r id="V:Rule744" type="connector" idref="#_x0000_s3419"/>
        <o:r id="V:Rule745" type="connector" idref="#_x0000_s3420"/>
        <o:r id="V:Rule746" type="connector" idref="#_x0000_s3421"/>
        <o:r id="V:Rule747" type="connector" idref="#_x0000_s3422"/>
        <o:r id="V:Rule748" type="connector" idref="#_x0000_s3424"/>
        <o:r id="V:Rule749" type="connector" idref="#_x0000_s3425"/>
        <o:r id="V:Rule771" type="connector" idref="#_x0000_s3470"/>
        <o:r id="V:Rule772" type="arc" idref="#_x0000_s3471"/>
        <o:r id="V:Rule773" type="arc" idref="#_x0000_s3472"/>
        <o:r id="V:Rule774" type="connector" idref="#_x0000_s3476"/>
        <o:r id="V:Rule775" type="arc" idref="#_x0000_s3477"/>
        <o:r id="V:Rule776" type="arc" idref="#_x0000_s3478"/>
        <o:r id="V:Rule777" type="connector" idref="#_x0000_s3483"/>
        <o:r id="V:Rule778" type="arc" idref="#_x0000_s3484"/>
        <o:r id="V:Rule779" type="arc" idref="#_x0000_s3485"/>
        <o:r id="V:Rule780" type="connector" idref="#_x0000_s3489"/>
        <o:r id="V:Rule781" type="arc" idref="#_x0000_s3490"/>
        <o:r id="V:Rule782" type="arc" idref="#_x0000_s3491"/>
        <o:r id="V:Rule783" type="connector" idref="#_x0000_s3495"/>
        <o:r id="V:Rule784" type="arc" idref="#_x0000_s3496"/>
        <o:r id="V:Rule785" type="arc" idref="#_x0000_s3497"/>
        <o:r id="V:Rule786" type="connector" idref="#_x0000_s3501"/>
        <o:r id="V:Rule787" type="arc" idref="#_x0000_s3502"/>
        <o:r id="V:Rule788" type="arc" idref="#_x0000_s3503"/>
        <o:r id="V:Rule789" type="connector" idref="#_x0000_s3504"/>
        <o:r id="V:Rule790" type="connector" idref="#_x0000_s3505"/>
        <o:r id="V:Rule791" type="connector" idref="#_x0000_s3506"/>
        <o:r id="V:Rule792" type="connector" idref="#_x0000_s3507"/>
        <o:r id="V:Rule793" type="connector" idref="#_x0000_s3545"/>
        <o:r id="V:Rule794" type="connector" idref="#_x0000_s3546"/>
        <o:r id="V:Rule795" type="connector" idref="#_x0000_s3547"/>
        <o:r id="V:Rule796" type="connector" idref="#_x0000_s3554"/>
        <o:r id="V:Rule797" type="connector" idref="#_x0000_s3516"/>
        <o:r id="V:Rule798" type="connector" idref="#_x0000_s3517"/>
        <o:r id="V:Rule799" type="connector" idref="#_x0000_s3518"/>
        <o:r id="V:Rule800" type="connector" idref="#_x0000_s3519"/>
        <o:r id="V:Rule801" type="connector" idref="#_x0000_s3515"/>
        <o:r id="V:Rule802" type="connector" idref="#_x0000_s3514"/>
        <o:r id="V:Rule803" type="connector" idref="#_x0000_s3525"/>
        <o:r id="V:Rule804" type="connector" idref="#_x0000_s3524"/>
        <o:r id="V:Rule805" type="connector" idref="#_x0000_s3528"/>
        <o:r id="V:Rule806" type="connector" idref="#_x0000_s3529"/>
        <o:r id="V:Rule807" type="connector" idref="#_x0000_s3530"/>
        <o:r id="V:Rule808" type="connector" idref="#_x0000_s3531"/>
        <o:r id="V:Rule809" type="connector" idref="#_x0000_s3555"/>
        <o:r id="V:Rule810" type="connector" idref="#_x0000_s3556"/>
        <o:r id="V:Rule811" type="connector" idref="#_x0000_s3557"/>
        <o:r id="V:Rule812" type="connector" idref="#_x0000_s3558"/>
        <o:r id="V:Rule813" type="connector" idref="#_x0000_s3559"/>
        <o:r id="V:Rule814" type="connector" idref="#_x0000_s3560"/>
        <o:r id="V:Rule815" type="connector" idref="#_x0000_s3565"/>
        <o:r id="V:Rule816" type="connector" idref="#_x0000_s3567"/>
        <o:r id="V:Rule817" type="connector" idref="#_x0000_s3569"/>
        <o:r id="V:Rule818" type="connector" idref="#_x0000_s3539"/>
        <o:r id="V:Rule819" type="connector" idref="#_x0000_s3540"/>
        <o:r id="V:Rule820" type="connector" idref="#_x0000_s3541"/>
        <o:r id="V:Rule821" type="connector" idref="#_x0000_s3542"/>
        <o:r id="V:Rule822" type="connector" idref="#_x0000_s3509"/>
        <o:r id="V:Rule823" type="connector" idref="#_x0000_s3510"/>
        <o:r id="V:Rule824" type="connector" idref="#_x0000_s3576"/>
        <o:r id="V:Rule825" type="connector" idref="#_x0000_s3577"/>
        <o:r id="V:Rule826" type="connector" idref="#_x0000_s3581"/>
        <o:r id="V:Rule827" type="connector" idref="#_x0000_s3582"/>
        <o:r id="V:Rule828" type="connector" idref="#_x0000_s3587"/>
        <o:r id="V:Rule829" type="connector" idref="#_x0000_s3588"/>
        <o:r id="V:Rule830" type="connector" idref="#_x0000_s3589"/>
        <o:r id="V:Rule831" type="connector" idref="#_x0000_s3592"/>
        <o:r id="V:Rule832" type="connector" idref="#_x0000_s3602"/>
        <o:r id="V:Rule833" type="connector" idref="#_x0000_s3603"/>
        <o:r id="V:Rule834" type="connector" idref="#_x0000_s3609"/>
        <o:r id="V:Rule835" type="connector" idref="#_x0000_s3610"/>
        <o:r id="V:Rule836" type="connector" idref="#_x0000_s3611"/>
        <o:r id="V:Rule837" type="connector" idref="#_x0000_s3612"/>
        <o:r id="V:Rule838" type="connector" idref="#_x0000_s3613"/>
        <o:r id="V:Rule839" type="connector" idref="#_x0000_s3614"/>
        <o:r id="V:Rule840" type="connector" idref="#_x0000_s3615"/>
        <o:r id="V:Rule841" type="connector" idref="#_x0000_s3616"/>
        <o:r id="V:Rule842" type="connector" idref="#_x0000_s3617"/>
        <o:r id="V:Rule843" type="connector" idref="#_x0000_s3618"/>
        <o:r id="V:Rule844" type="connector" idref="#_x0000_s3619"/>
        <o:r id="V:Rule845" type="connector" idref="#_x0000_s3620"/>
        <o:r id="V:Rule846" type="connector" idref="#_x0000_s3621"/>
        <o:r id="V:Rule847" type="connector" idref="#_x0000_s3622"/>
        <o:r id="V:Rule848" type="connector" idref="#_x0000_s3623"/>
        <o:r id="V:Rule849" type="connector" idref="#_x0000_s3624"/>
        <o:r id="V:Rule850" type="connector" idref="#_x0000_s3625"/>
        <o:r id="V:Rule851" type="connector" idref="#_x0000_s3626"/>
        <o:r id="V:Rule852" type="connector" idref="#_x0000_s3640"/>
        <o:r id="V:Rule853" type="connector" idref="#_x0000_s3641"/>
        <o:r id="V:Rule854" type="connector" idref="#_x0000_s3642"/>
        <o:r id="V:Rule855" type="connector" idref="#_x0000_s3646"/>
        <o:r id="V:Rule856" type="connector" idref="#_x0000_s3653"/>
        <o:r id="V:Rule857" type="connector" idref="#_x0000_s3654"/>
        <o:r id="V:Rule858" type="connector" idref="#_x0000_s3655"/>
        <o:r id="V:Rule859" type="connector" idref="#_x0000_s3656"/>
        <o:r id="V:Rule860" type="connector" idref="#_x0000_s3657"/>
        <o:r id="V:Rule861" type="connector" idref="#_x0000_s3658"/>
        <o:r id="V:Rule862" type="connector" idref="#_x0000_s3659"/>
        <o:r id="V:Rule901" type="connector" idref="#_x0000_s3786"/>
        <o:r id="V:Rule902" type="connector" idref="#_x0000_s3787"/>
        <o:r id="V:Rule903" type="connector" idref="#_x0000_s3788"/>
        <o:r id="V:Rule904" type="connector" idref="#_x0000_s3797"/>
        <o:r id="V:Rule905" type="connector" idref="#_x0000_s3748"/>
        <o:r id="V:Rule906" type="arc" idref="#_x0000_s3749"/>
        <o:r id="V:Rule907" type="arc" idref="#_x0000_s3750"/>
        <o:r id="V:Rule908" type="connector" idref="#_x0000_s3751"/>
        <o:r id="V:Rule909" type="connector" idref="#_x0000_s3752"/>
        <o:r id="V:Rule910" type="connector" idref="#_x0000_s3753"/>
        <o:r id="V:Rule911" type="connector" idref="#_x0000_s3757"/>
        <o:r id="V:Rule912" type="arc" idref="#_x0000_s3758"/>
        <o:r id="V:Rule913" type="arc" idref="#_x0000_s3759"/>
        <o:r id="V:Rule914" type="connector" idref="#_x0000_s3763"/>
        <o:r id="V:Rule915" type="arc" idref="#_x0000_s3764"/>
        <o:r id="V:Rule916" type="arc" idref="#_x0000_s3765"/>
        <o:r id="V:Rule917" type="connector" idref="#_x0000_s3769"/>
        <o:r id="V:Rule918" type="arc" idref="#_x0000_s3770"/>
        <o:r id="V:Rule919" type="arc" idref="#_x0000_s3771"/>
        <o:r id="V:Rule920" type="connector" idref="#_x0000_s3775"/>
        <o:r id="V:Rule921" type="arc" idref="#_x0000_s3776"/>
        <o:r id="V:Rule922" type="arc" idref="#_x0000_s3777"/>
        <o:r id="V:Rule923" type="connector" idref="#_x0000_s3781"/>
        <o:r id="V:Rule924" type="arc" idref="#_x0000_s3782"/>
        <o:r id="V:Rule925" type="arc" idref="#_x0000_s3783"/>
        <o:r id="V:Rule930" type="connector" idref="#_x0000_s3810"/>
        <o:r id="V:Rule931" type="arc" idref="#_x0000_s3811"/>
        <o:r id="V:Rule932" type="arc" idref="#_x0000_s3812"/>
        <o:r id="V:Rule933" type="connector" idref="#_x0000_s3813"/>
        <o:r id="V:Rule934" type="connector" idref="#_x0000_s3814"/>
        <o:r id="V:Rule935" type="connector" idref="#_x0000_s3815"/>
        <o:r id="V:Rule936" type="connector" idref="#_x0000_s3819"/>
        <o:r id="V:Rule937" type="arc" idref="#_x0000_s3820"/>
        <o:r id="V:Rule938" type="arc" idref="#_x0000_s3821"/>
        <o:r id="V:Rule939" type="connector" idref="#_x0000_s3825"/>
        <o:r id="V:Rule940" type="arc" idref="#_x0000_s3826"/>
        <o:r id="V:Rule941" type="arc" idref="#_x0000_s3827"/>
        <o:r id="V:Rule942" type="connector" idref="#_x0000_s3831"/>
        <o:r id="V:Rule943" type="arc" idref="#_x0000_s3832"/>
        <o:r id="V:Rule944" type="arc" idref="#_x0000_s3833"/>
        <o:r id="V:Rule945" type="connector" idref="#_x0000_s3837"/>
        <o:r id="V:Rule946" type="arc" idref="#_x0000_s3838"/>
        <o:r id="V:Rule947" type="arc" idref="#_x0000_s3839"/>
        <o:r id="V:Rule948" type="connector" idref="#_x0000_s3843"/>
        <o:r id="V:Rule949" type="arc" idref="#_x0000_s3844"/>
        <o:r id="V:Rule950" type="arc" idref="#_x0000_s3845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49"/>
        <o:entry new="51" old="49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0"/>
        <o:entry new="70" old="0"/>
        <o:entry new="71" old="0"/>
        <o:entry new="72" old="0"/>
        <o:entry new="73" old="0"/>
        <o:entry new="74" old="0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0"/>
        <o:entry new="83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6A564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semiHidden/>
    <w:unhideWhenUsed/>
    <w:qFormat/>
    <w:rsid w:val="006A564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semiHidden/>
    <w:unhideWhenUsed/>
    <w:qFormat/>
    <w:rsid w:val="006A564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6A5649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semiHidden/>
    <w:unhideWhenUsed/>
    <w:qFormat/>
    <w:rsid w:val="006A5649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semiHidden/>
    <w:unhideWhenUsed/>
    <w:qFormat/>
    <w:rsid w:val="006A5649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semiHidden/>
    <w:unhideWhenUsed/>
    <w:qFormat/>
    <w:rsid w:val="006A5649"/>
    <w:pPr>
      <w:spacing w:before="240" w:after="60"/>
      <w:outlineLvl w:val="6"/>
    </w:pPr>
    <w:rPr>
      <w:rFonts w:ascii="Calibri" w:hAnsi="Calibri" w:cs="Arial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6A5649"/>
    <w:pPr>
      <w:spacing w:before="240" w:after="60"/>
      <w:outlineLvl w:val="7"/>
    </w:pPr>
    <w:rPr>
      <w:rFonts w:ascii="Calibri" w:hAnsi="Calibri" w:cs="Arial"/>
      <w:i/>
      <w:iCs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6A5649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ressedestinataire">
    <w:name w:val="envelope address"/>
    <w:basedOn w:val="Normal"/>
    <w:rsid w:val="006A5649"/>
    <w:pPr>
      <w:framePr w:w="7938" w:h="1985" w:hRule="exact" w:hSpace="141" w:wrap="auto" w:hAnchor="page" w:xAlign="center" w:yAlign="bottom"/>
      <w:ind w:left="2835"/>
    </w:pPr>
    <w:rPr>
      <w:rFonts w:ascii="Cambria" w:hAnsi="Cambria"/>
    </w:rPr>
  </w:style>
  <w:style w:type="paragraph" w:styleId="Adresseexpditeur">
    <w:name w:val="envelope return"/>
    <w:basedOn w:val="Normal"/>
    <w:rsid w:val="006A5649"/>
    <w:rPr>
      <w:rFonts w:ascii="Cambria" w:hAnsi="Cambria"/>
      <w:sz w:val="20"/>
      <w:szCs w:val="20"/>
    </w:rPr>
  </w:style>
  <w:style w:type="paragraph" w:styleId="AdresseHTML">
    <w:name w:val="HTML Address"/>
    <w:basedOn w:val="Normal"/>
    <w:link w:val="AdresseHTMLCar"/>
    <w:rsid w:val="006A5649"/>
    <w:rPr>
      <w:i/>
      <w:iCs/>
    </w:rPr>
  </w:style>
  <w:style w:type="character" w:customStyle="1" w:styleId="AdresseHTMLCar">
    <w:name w:val="Adresse HTML Car"/>
    <w:basedOn w:val="Policepardfaut"/>
    <w:link w:val="AdresseHTML"/>
    <w:rsid w:val="006A5649"/>
    <w:rPr>
      <w:i/>
      <w:iCs/>
      <w:sz w:val="24"/>
      <w:szCs w:val="24"/>
    </w:rPr>
  </w:style>
  <w:style w:type="paragraph" w:styleId="Bibliographie">
    <w:name w:val="Bibliography"/>
    <w:basedOn w:val="Normal"/>
    <w:next w:val="Normal"/>
    <w:uiPriority w:val="37"/>
    <w:semiHidden/>
    <w:unhideWhenUsed/>
    <w:rsid w:val="006A5649"/>
  </w:style>
  <w:style w:type="paragraph" w:styleId="Citation">
    <w:name w:val="Quote"/>
    <w:basedOn w:val="Normal"/>
    <w:next w:val="Normal"/>
    <w:link w:val="CitationCar"/>
    <w:uiPriority w:val="29"/>
    <w:qFormat/>
    <w:rsid w:val="006A5649"/>
    <w:rPr>
      <w:i/>
      <w:iCs/>
      <w:color w:val="000000"/>
    </w:rPr>
  </w:style>
  <w:style w:type="character" w:customStyle="1" w:styleId="CitationCar">
    <w:name w:val="Citation Car"/>
    <w:basedOn w:val="Policepardfaut"/>
    <w:link w:val="Citation"/>
    <w:uiPriority w:val="29"/>
    <w:rsid w:val="006A5649"/>
    <w:rPr>
      <w:i/>
      <w:iCs/>
      <w:color w:val="000000"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6A5649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6A5649"/>
    <w:rPr>
      <w:b/>
      <w:bCs/>
      <w:i/>
      <w:iCs/>
      <w:color w:val="4F81BD"/>
      <w:sz w:val="24"/>
      <w:szCs w:val="24"/>
    </w:rPr>
  </w:style>
  <w:style w:type="paragraph" w:styleId="Commentaire">
    <w:name w:val="annotation text"/>
    <w:basedOn w:val="Normal"/>
    <w:link w:val="CommentaireCar"/>
    <w:rsid w:val="006A5649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rsid w:val="006A5649"/>
  </w:style>
  <w:style w:type="paragraph" w:styleId="Corpsdetexte">
    <w:name w:val="Body Text"/>
    <w:basedOn w:val="Normal"/>
    <w:link w:val="CorpsdetexteCar"/>
    <w:rsid w:val="006A5649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6A5649"/>
    <w:rPr>
      <w:sz w:val="24"/>
      <w:szCs w:val="24"/>
    </w:rPr>
  </w:style>
  <w:style w:type="paragraph" w:styleId="Corpsdetexte2">
    <w:name w:val="Body Text 2"/>
    <w:basedOn w:val="Normal"/>
    <w:link w:val="Corpsdetexte2Car"/>
    <w:rsid w:val="006A5649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rsid w:val="006A5649"/>
    <w:rPr>
      <w:sz w:val="24"/>
      <w:szCs w:val="24"/>
    </w:rPr>
  </w:style>
  <w:style w:type="paragraph" w:styleId="Corpsdetexte3">
    <w:name w:val="Body Text 3"/>
    <w:basedOn w:val="Normal"/>
    <w:link w:val="Corpsdetexte3Car"/>
    <w:rsid w:val="006A5649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rsid w:val="006A5649"/>
    <w:rPr>
      <w:sz w:val="16"/>
      <w:szCs w:val="16"/>
    </w:rPr>
  </w:style>
  <w:style w:type="paragraph" w:styleId="Date">
    <w:name w:val="Date"/>
    <w:basedOn w:val="Normal"/>
    <w:next w:val="Normal"/>
    <w:link w:val="DateCar"/>
    <w:rsid w:val="006A5649"/>
  </w:style>
  <w:style w:type="character" w:customStyle="1" w:styleId="DateCar">
    <w:name w:val="Date Car"/>
    <w:basedOn w:val="Policepardfaut"/>
    <w:link w:val="Date"/>
    <w:rsid w:val="006A5649"/>
    <w:rPr>
      <w:sz w:val="24"/>
      <w:szCs w:val="24"/>
    </w:rPr>
  </w:style>
  <w:style w:type="paragraph" w:styleId="En-tte">
    <w:name w:val="header"/>
    <w:basedOn w:val="Normal"/>
    <w:link w:val="En-tteCar"/>
    <w:rsid w:val="006A5649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6A5649"/>
    <w:rPr>
      <w:sz w:val="24"/>
      <w:szCs w:val="24"/>
    </w:rPr>
  </w:style>
  <w:style w:type="paragraph" w:styleId="En-ttedemessage">
    <w:name w:val="Message Header"/>
    <w:basedOn w:val="Normal"/>
    <w:link w:val="En-ttedemessageCar"/>
    <w:rsid w:val="006A564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</w:rPr>
  </w:style>
  <w:style w:type="character" w:customStyle="1" w:styleId="En-ttedemessageCar">
    <w:name w:val="En-tête de message Car"/>
    <w:basedOn w:val="Policepardfaut"/>
    <w:link w:val="En-ttedemessage"/>
    <w:rsid w:val="006A5649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Titre1Car">
    <w:name w:val="Titre 1 Car"/>
    <w:basedOn w:val="Policepardfaut"/>
    <w:link w:val="Titre1"/>
    <w:rsid w:val="006A5649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6A5649"/>
    <w:pPr>
      <w:outlineLvl w:val="9"/>
    </w:pPr>
  </w:style>
  <w:style w:type="paragraph" w:styleId="Explorateurdedocuments">
    <w:name w:val="Document Map"/>
    <w:basedOn w:val="Normal"/>
    <w:link w:val="ExplorateurdedocumentsCar"/>
    <w:rsid w:val="006A5649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rsid w:val="006A5649"/>
    <w:rPr>
      <w:rFonts w:ascii="Tahoma" w:hAnsi="Tahoma" w:cs="Tahoma"/>
      <w:sz w:val="16"/>
      <w:szCs w:val="16"/>
    </w:rPr>
  </w:style>
  <w:style w:type="paragraph" w:styleId="Formuledepolitesse">
    <w:name w:val="Closing"/>
    <w:basedOn w:val="Normal"/>
    <w:link w:val="FormuledepolitesseCar"/>
    <w:rsid w:val="006A5649"/>
    <w:pPr>
      <w:ind w:left="4252"/>
    </w:pPr>
  </w:style>
  <w:style w:type="character" w:customStyle="1" w:styleId="FormuledepolitesseCar">
    <w:name w:val="Formule de politesse Car"/>
    <w:basedOn w:val="Policepardfaut"/>
    <w:link w:val="Formuledepolitesse"/>
    <w:rsid w:val="006A5649"/>
    <w:rPr>
      <w:sz w:val="24"/>
      <w:szCs w:val="24"/>
    </w:rPr>
  </w:style>
  <w:style w:type="paragraph" w:styleId="Index1">
    <w:name w:val="index 1"/>
    <w:basedOn w:val="Normal"/>
    <w:next w:val="Normal"/>
    <w:autoRedefine/>
    <w:rsid w:val="006A5649"/>
    <w:pPr>
      <w:ind w:left="240" w:hanging="240"/>
    </w:pPr>
  </w:style>
  <w:style w:type="paragraph" w:styleId="Index2">
    <w:name w:val="index 2"/>
    <w:basedOn w:val="Normal"/>
    <w:next w:val="Normal"/>
    <w:autoRedefine/>
    <w:rsid w:val="006A5649"/>
    <w:pPr>
      <w:ind w:left="480" w:hanging="240"/>
    </w:pPr>
  </w:style>
  <w:style w:type="paragraph" w:styleId="Index3">
    <w:name w:val="index 3"/>
    <w:basedOn w:val="Normal"/>
    <w:next w:val="Normal"/>
    <w:autoRedefine/>
    <w:rsid w:val="006A5649"/>
    <w:pPr>
      <w:ind w:left="720" w:hanging="240"/>
    </w:pPr>
  </w:style>
  <w:style w:type="paragraph" w:styleId="Index4">
    <w:name w:val="index 4"/>
    <w:basedOn w:val="Normal"/>
    <w:next w:val="Normal"/>
    <w:autoRedefine/>
    <w:rsid w:val="006A5649"/>
    <w:pPr>
      <w:ind w:left="960" w:hanging="240"/>
    </w:pPr>
  </w:style>
  <w:style w:type="paragraph" w:styleId="Index5">
    <w:name w:val="index 5"/>
    <w:basedOn w:val="Normal"/>
    <w:next w:val="Normal"/>
    <w:autoRedefine/>
    <w:rsid w:val="006A5649"/>
    <w:pPr>
      <w:ind w:left="1200" w:hanging="240"/>
    </w:pPr>
  </w:style>
  <w:style w:type="paragraph" w:styleId="Index6">
    <w:name w:val="index 6"/>
    <w:basedOn w:val="Normal"/>
    <w:next w:val="Normal"/>
    <w:autoRedefine/>
    <w:rsid w:val="006A5649"/>
    <w:pPr>
      <w:ind w:left="1440" w:hanging="240"/>
    </w:pPr>
  </w:style>
  <w:style w:type="paragraph" w:styleId="Index7">
    <w:name w:val="index 7"/>
    <w:basedOn w:val="Normal"/>
    <w:next w:val="Normal"/>
    <w:autoRedefine/>
    <w:rsid w:val="006A5649"/>
    <w:pPr>
      <w:ind w:left="1680" w:hanging="240"/>
    </w:pPr>
  </w:style>
  <w:style w:type="paragraph" w:styleId="Index8">
    <w:name w:val="index 8"/>
    <w:basedOn w:val="Normal"/>
    <w:next w:val="Normal"/>
    <w:autoRedefine/>
    <w:rsid w:val="006A5649"/>
    <w:pPr>
      <w:ind w:left="1920" w:hanging="240"/>
    </w:pPr>
  </w:style>
  <w:style w:type="paragraph" w:styleId="Index9">
    <w:name w:val="index 9"/>
    <w:basedOn w:val="Normal"/>
    <w:next w:val="Normal"/>
    <w:autoRedefine/>
    <w:rsid w:val="006A5649"/>
    <w:pPr>
      <w:ind w:left="2160" w:hanging="240"/>
    </w:pPr>
  </w:style>
  <w:style w:type="paragraph" w:styleId="Lgende">
    <w:name w:val="caption"/>
    <w:basedOn w:val="Normal"/>
    <w:next w:val="Normal"/>
    <w:semiHidden/>
    <w:unhideWhenUsed/>
    <w:qFormat/>
    <w:rsid w:val="006A5649"/>
    <w:rPr>
      <w:b/>
      <w:bCs/>
      <w:sz w:val="20"/>
      <w:szCs w:val="20"/>
    </w:rPr>
  </w:style>
  <w:style w:type="paragraph" w:styleId="Liste">
    <w:name w:val="List"/>
    <w:basedOn w:val="Normal"/>
    <w:rsid w:val="006A5649"/>
    <w:pPr>
      <w:ind w:left="283" w:hanging="283"/>
      <w:contextualSpacing/>
    </w:pPr>
  </w:style>
  <w:style w:type="paragraph" w:styleId="Liste2">
    <w:name w:val="List 2"/>
    <w:basedOn w:val="Normal"/>
    <w:rsid w:val="006A5649"/>
    <w:pPr>
      <w:ind w:left="566" w:hanging="283"/>
      <w:contextualSpacing/>
    </w:pPr>
  </w:style>
  <w:style w:type="paragraph" w:styleId="Liste3">
    <w:name w:val="List 3"/>
    <w:basedOn w:val="Normal"/>
    <w:rsid w:val="006A5649"/>
    <w:pPr>
      <w:ind w:left="849" w:hanging="283"/>
      <w:contextualSpacing/>
    </w:pPr>
  </w:style>
  <w:style w:type="paragraph" w:styleId="Liste4">
    <w:name w:val="List 4"/>
    <w:basedOn w:val="Normal"/>
    <w:rsid w:val="006A5649"/>
    <w:pPr>
      <w:ind w:left="1132" w:hanging="283"/>
      <w:contextualSpacing/>
    </w:pPr>
  </w:style>
  <w:style w:type="paragraph" w:styleId="Liste5">
    <w:name w:val="List 5"/>
    <w:basedOn w:val="Normal"/>
    <w:rsid w:val="006A5649"/>
    <w:pPr>
      <w:ind w:left="1415" w:hanging="283"/>
      <w:contextualSpacing/>
    </w:pPr>
  </w:style>
  <w:style w:type="paragraph" w:styleId="Listenumros">
    <w:name w:val="List Number"/>
    <w:basedOn w:val="Normal"/>
    <w:rsid w:val="006A5649"/>
    <w:pPr>
      <w:numPr>
        <w:numId w:val="1"/>
      </w:numPr>
      <w:contextualSpacing/>
    </w:pPr>
  </w:style>
  <w:style w:type="paragraph" w:styleId="Listenumros2">
    <w:name w:val="List Number 2"/>
    <w:basedOn w:val="Normal"/>
    <w:rsid w:val="006A5649"/>
    <w:pPr>
      <w:numPr>
        <w:numId w:val="2"/>
      </w:numPr>
      <w:contextualSpacing/>
    </w:pPr>
  </w:style>
  <w:style w:type="paragraph" w:styleId="Listenumros3">
    <w:name w:val="List Number 3"/>
    <w:basedOn w:val="Normal"/>
    <w:rsid w:val="006A5649"/>
    <w:pPr>
      <w:numPr>
        <w:numId w:val="3"/>
      </w:numPr>
      <w:contextualSpacing/>
    </w:pPr>
  </w:style>
  <w:style w:type="paragraph" w:styleId="Listenumros4">
    <w:name w:val="List Number 4"/>
    <w:basedOn w:val="Normal"/>
    <w:rsid w:val="006A5649"/>
    <w:pPr>
      <w:numPr>
        <w:numId w:val="4"/>
      </w:numPr>
      <w:contextualSpacing/>
    </w:pPr>
  </w:style>
  <w:style w:type="paragraph" w:styleId="Listenumros5">
    <w:name w:val="List Number 5"/>
    <w:basedOn w:val="Normal"/>
    <w:rsid w:val="006A5649"/>
    <w:pPr>
      <w:numPr>
        <w:numId w:val="5"/>
      </w:numPr>
      <w:contextualSpacing/>
    </w:pPr>
  </w:style>
  <w:style w:type="paragraph" w:styleId="Listepuces">
    <w:name w:val="List Bullet"/>
    <w:basedOn w:val="Normal"/>
    <w:rsid w:val="006A5649"/>
    <w:pPr>
      <w:numPr>
        <w:numId w:val="6"/>
      </w:numPr>
      <w:contextualSpacing/>
    </w:pPr>
  </w:style>
  <w:style w:type="paragraph" w:styleId="Listepuces2">
    <w:name w:val="List Bullet 2"/>
    <w:basedOn w:val="Normal"/>
    <w:rsid w:val="006A5649"/>
    <w:pPr>
      <w:numPr>
        <w:numId w:val="7"/>
      </w:numPr>
      <w:contextualSpacing/>
    </w:pPr>
  </w:style>
  <w:style w:type="paragraph" w:styleId="Listepuces3">
    <w:name w:val="List Bullet 3"/>
    <w:basedOn w:val="Normal"/>
    <w:rsid w:val="006A5649"/>
    <w:pPr>
      <w:numPr>
        <w:numId w:val="8"/>
      </w:numPr>
      <w:contextualSpacing/>
    </w:pPr>
  </w:style>
  <w:style w:type="paragraph" w:styleId="Listepuces4">
    <w:name w:val="List Bullet 4"/>
    <w:basedOn w:val="Normal"/>
    <w:rsid w:val="006A5649"/>
    <w:pPr>
      <w:numPr>
        <w:numId w:val="9"/>
      </w:numPr>
      <w:contextualSpacing/>
    </w:pPr>
  </w:style>
  <w:style w:type="paragraph" w:styleId="Listepuces5">
    <w:name w:val="List Bullet 5"/>
    <w:basedOn w:val="Normal"/>
    <w:rsid w:val="006A5649"/>
    <w:pPr>
      <w:numPr>
        <w:numId w:val="10"/>
      </w:numPr>
      <w:contextualSpacing/>
    </w:pPr>
  </w:style>
  <w:style w:type="paragraph" w:styleId="Listecontinue">
    <w:name w:val="List Continue"/>
    <w:basedOn w:val="Normal"/>
    <w:rsid w:val="006A5649"/>
    <w:pPr>
      <w:spacing w:after="120"/>
      <w:ind w:left="283"/>
      <w:contextualSpacing/>
    </w:pPr>
  </w:style>
  <w:style w:type="paragraph" w:styleId="Listecontinue2">
    <w:name w:val="List Continue 2"/>
    <w:basedOn w:val="Normal"/>
    <w:rsid w:val="006A5649"/>
    <w:pPr>
      <w:spacing w:after="120"/>
      <w:ind w:left="566"/>
      <w:contextualSpacing/>
    </w:pPr>
  </w:style>
  <w:style w:type="paragraph" w:styleId="Listecontinue3">
    <w:name w:val="List Continue 3"/>
    <w:basedOn w:val="Normal"/>
    <w:rsid w:val="006A5649"/>
    <w:pPr>
      <w:spacing w:after="120"/>
      <w:ind w:left="849"/>
      <w:contextualSpacing/>
    </w:pPr>
  </w:style>
  <w:style w:type="paragraph" w:styleId="Listecontinue4">
    <w:name w:val="List Continue 4"/>
    <w:basedOn w:val="Normal"/>
    <w:rsid w:val="006A5649"/>
    <w:pPr>
      <w:spacing w:after="120"/>
      <w:ind w:left="1132"/>
      <w:contextualSpacing/>
    </w:pPr>
  </w:style>
  <w:style w:type="paragraph" w:styleId="Listecontinue5">
    <w:name w:val="List Continue 5"/>
    <w:basedOn w:val="Normal"/>
    <w:rsid w:val="006A5649"/>
    <w:pPr>
      <w:spacing w:after="120"/>
      <w:ind w:left="1415"/>
      <w:contextualSpacing/>
    </w:pPr>
  </w:style>
  <w:style w:type="paragraph" w:styleId="NormalWeb">
    <w:name w:val="Normal (Web)"/>
    <w:basedOn w:val="Normal"/>
    <w:rsid w:val="006A5649"/>
  </w:style>
  <w:style w:type="paragraph" w:styleId="Normalcentr">
    <w:name w:val="Block Text"/>
    <w:basedOn w:val="Normal"/>
    <w:rsid w:val="006A5649"/>
    <w:pPr>
      <w:spacing w:after="120"/>
      <w:ind w:left="1440" w:right="1440"/>
    </w:pPr>
  </w:style>
  <w:style w:type="paragraph" w:styleId="Notedebasdepage">
    <w:name w:val="footnote text"/>
    <w:basedOn w:val="Normal"/>
    <w:link w:val="NotedebasdepageCar"/>
    <w:rsid w:val="006A5649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rsid w:val="006A5649"/>
  </w:style>
  <w:style w:type="paragraph" w:styleId="Notedefin">
    <w:name w:val="endnote text"/>
    <w:basedOn w:val="Normal"/>
    <w:link w:val="NotedefinCar"/>
    <w:rsid w:val="006A5649"/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rsid w:val="006A5649"/>
  </w:style>
  <w:style w:type="paragraph" w:styleId="Objetducommentaire">
    <w:name w:val="annotation subject"/>
    <w:basedOn w:val="Commentaire"/>
    <w:next w:val="Commentaire"/>
    <w:link w:val="ObjetducommentaireCar"/>
    <w:rsid w:val="006A5649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6A5649"/>
    <w:rPr>
      <w:b/>
      <w:bCs/>
    </w:rPr>
  </w:style>
  <w:style w:type="paragraph" w:styleId="Paragraphedeliste">
    <w:name w:val="List Paragraph"/>
    <w:basedOn w:val="Normal"/>
    <w:uiPriority w:val="34"/>
    <w:qFormat/>
    <w:rsid w:val="006A5649"/>
    <w:pPr>
      <w:ind w:left="708"/>
    </w:pPr>
  </w:style>
  <w:style w:type="paragraph" w:styleId="Pieddepage">
    <w:name w:val="footer"/>
    <w:basedOn w:val="Normal"/>
    <w:link w:val="PieddepageCar"/>
    <w:rsid w:val="006A5649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6A5649"/>
    <w:rPr>
      <w:sz w:val="24"/>
      <w:szCs w:val="24"/>
    </w:rPr>
  </w:style>
  <w:style w:type="paragraph" w:styleId="PrformatHTML">
    <w:name w:val="HTML Preformatted"/>
    <w:basedOn w:val="Normal"/>
    <w:link w:val="PrformatHTMLCar"/>
    <w:rsid w:val="006A5649"/>
    <w:rPr>
      <w:rFonts w:ascii="Courier New" w:hAnsi="Courier New" w:cs="Courier New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rsid w:val="006A5649"/>
    <w:rPr>
      <w:rFonts w:ascii="Courier New" w:hAnsi="Courier New" w:cs="Courier New"/>
    </w:rPr>
  </w:style>
  <w:style w:type="paragraph" w:styleId="Retrait1religne">
    <w:name w:val="Body Text First Indent"/>
    <w:basedOn w:val="Corpsdetexte"/>
    <w:link w:val="Retrait1religneCar"/>
    <w:rsid w:val="006A5649"/>
    <w:pPr>
      <w:ind w:firstLine="210"/>
    </w:pPr>
  </w:style>
  <w:style w:type="character" w:customStyle="1" w:styleId="Retrait1religneCar">
    <w:name w:val="Retrait 1re ligne Car"/>
    <w:basedOn w:val="CorpsdetexteCar"/>
    <w:link w:val="Retrait1religne"/>
    <w:rsid w:val="006A5649"/>
  </w:style>
  <w:style w:type="paragraph" w:styleId="Retraitcorpsdetexte">
    <w:name w:val="Body Text Indent"/>
    <w:basedOn w:val="Normal"/>
    <w:link w:val="RetraitcorpsdetexteCar"/>
    <w:rsid w:val="006A5649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rsid w:val="006A5649"/>
    <w:rPr>
      <w:sz w:val="24"/>
      <w:szCs w:val="24"/>
    </w:rPr>
  </w:style>
  <w:style w:type="paragraph" w:styleId="Retraitcorpsdetexte2">
    <w:name w:val="Body Text Indent 2"/>
    <w:basedOn w:val="Normal"/>
    <w:link w:val="Retraitcorpsdetexte2Car"/>
    <w:rsid w:val="006A5649"/>
    <w:pPr>
      <w:spacing w:after="120" w:line="480" w:lineRule="auto"/>
      <w:ind w:left="283"/>
    </w:pPr>
  </w:style>
  <w:style w:type="character" w:customStyle="1" w:styleId="Retraitcorpsdetexte2Car">
    <w:name w:val="Retrait corps de texte 2 Car"/>
    <w:basedOn w:val="Policepardfaut"/>
    <w:link w:val="Retraitcorpsdetexte2"/>
    <w:rsid w:val="006A5649"/>
    <w:rPr>
      <w:sz w:val="24"/>
      <w:szCs w:val="24"/>
    </w:rPr>
  </w:style>
  <w:style w:type="paragraph" w:styleId="Retraitcorpsdetexte3">
    <w:name w:val="Body Text Indent 3"/>
    <w:basedOn w:val="Normal"/>
    <w:link w:val="Retraitcorpsdetexte3Car"/>
    <w:rsid w:val="006A5649"/>
    <w:pPr>
      <w:spacing w:after="120"/>
      <w:ind w:left="283"/>
    </w:pPr>
    <w:rPr>
      <w:sz w:val="16"/>
      <w:szCs w:val="16"/>
    </w:rPr>
  </w:style>
  <w:style w:type="character" w:customStyle="1" w:styleId="Retraitcorpsdetexte3Car">
    <w:name w:val="Retrait corps de texte 3 Car"/>
    <w:basedOn w:val="Policepardfaut"/>
    <w:link w:val="Retraitcorpsdetexte3"/>
    <w:rsid w:val="006A5649"/>
    <w:rPr>
      <w:sz w:val="16"/>
      <w:szCs w:val="16"/>
    </w:rPr>
  </w:style>
  <w:style w:type="paragraph" w:styleId="Retraitcorpset1relig">
    <w:name w:val="Body Text First Indent 2"/>
    <w:basedOn w:val="Retraitcorpsdetexte"/>
    <w:link w:val="Retraitcorpset1religCar"/>
    <w:rsid w:val="006A5649"/>
    <w:pPr>
      <w:ind w:firstLine="210"/>
    </w:pPr>
  </w:style>
  <w:style w:type="character" w:customStyle="1" w:styleId="Retraitcorpset1religCar">
    <w:name w:val="Retrait corps et 1re lig. Car"/>
    <w:basedOn w:val="RetraitcorpsdetexteCar"/>
    <w:link w:val="Retraitcorpset1relig"/>
    <w:rsid w:val="006A5649"/>
  </w:style>
  <w:style w:type="paragraph" w:styleId="Retraitnormal">
    <w:name w:val="Normal Indent"/>
    <w:basedOn w:val="Normal"/>
    <w:rsid w:val="006A5649"/>
    <w:pPr>
      <w:ind w:left="708"/>
    </w:pPr>
  </w:style>
  <w:style w:type="paragraph" w:styleId="Salutations">
    <w:name w:val="Salutation"/>
    <w:basedOn w:val="Normal"/>
    <w:next w:val="Normal"/>
    <w:link w:val="SalutationsCar"/>
    <w:rsid w:val="006A5649"/>
  </w:style>
  <w:style w:type="character" w:customStyle="1" w:styleId="SalutationsCar">
    <w:name w:val="Salutations Car"/>
    <w:basedOn w:val="Policepardfaut"/>
    <w:link w:val="Salutations"/>
    <w:rsid w:val="006A5649"/>
    <w:rPr>
      <w:sz w:val="24"/>
      <w:szCs w:val="24"/>
    </w:rPr>
  </w:style>
  <w:style w:type="paragraph" w:styleId="Sansinterligne">
    <w:name w:val="No Spacing"/>
    <w:uiPriority w:val="1"/>
    <w:qFormat/>
    <w:rsid w:val="006A5649"/>
    <w:rPr>
      <w:sz w:val="24"/>
      <w:szCs w:val="24"/>
    </w:rPr>
  </w:style>
  <w:style w:type="paragraph" w:styleId="Signature">
    <w:name w:val="Signature"/>
    <w:basedOn w:val="Normal"/>
    <w:link w:val="SignatureCar"/>
    <w:rsid w:val="006A5649"/>
    <w:pPr>
      <w:ind w:left="4252"/>
    </w:pPr>
  </w:style>
  <w:style w:type="character" w:customStyle="1" w:styleId="SignatureCar">
    <w:name w:val="Signature Car"/>
    <w:basedOn w:val="Policepardfaut"/>
    <w:link w:val="Signature"/>
    <w:rsid w:val="006A5649"/>
    <w:rPr>
      <w:sz w:val="24"/>
      <w:szCs w:val="24"/>
    </w:rPr>
  </w:style>
  <w:style w:type="paragraph" w:styleId="Signaturelectronique">
    <w:name w:val="E-mail Signature"/>
    <w:basedOn w:val="Normal"/>
    <w:link w:val="SignaturelectroniqueCar"/>
    <w:rsid w:val="006A5649"/>
  </w:style>
  <w:style w:type="character" w:customStyle="1" w:styleId="SignaturelectroniqueCar">
    <w:name w:val="Signature électronique Car"/>
    <w:basedOn w:val="Policepardfaut"/>
    <w:link w:val="Signaturelectronique"/>
    <w:rsid w:val="006A5649"/>
    <w:rPr>
      <w:sz w:val="24"/>
      <w:szCs w:val="24"/>
    </w:rPr>
  </w:style>
  <w:style w:type="paragraph" w:styleId="Sous-titre">
    <w:name w:val="Subtitle"/>
    <w:basedOn w:val="Normal"/>
    <w:next w:val="Normal"/>
    <w:link w:val="Sous-titreCar"/>
    <w:qFormat/>
    <w:rsid w:val="006A5649"/>
    <w:pPr>
      <w:spacing w:after="60"/>
      <w:jc w:val="center"/>
      <w:outlineLvl w:val="1"/>
    </w:pPr>
    <w:rPr>
      <w:rFonts w:ascii="Cambria" w:hAnsi="Cambria"/>
    </w:rPr>
  </w:style>
  <w:style w:type="character" w:customStyle="1" w:styleId="Sous-titreCar">
    <w:name w:val="Sous-titre Car"/>
    <w:basedOn w:val="Policepardfaut"/>
    <w:link w:val="Sous-titre"/>
    <w:rsid w:val="006A5649"/>
    <w:rPr>
      <w:rFonts w:ascii="Cambria" w:eastAsia="Times New Roman" w:hAnsi="Cambria" w:cs="Times New Roman"/>
      <w:sz w:val="24"/>
      <w:szCs w:val="24"/>
    </w:rPr>
  </w:style>
  <w:style w:type="paragraph" w:styleId="Tabledesillustrations">
    <w:name w:val="table of figures"/>
    <w:basedOn w:val="Normal"/>
    <w:next w:val="Normal"/>
    <w:rsid w:val="006A5649"/>
  </w:style>
  <w:style w:type="paragraph" w:styleId="Tabledesrfrencesjuridiques">
    <w:name w:val="table of authorities"/>
    <w:basedOn w:val="Normal"/>
    <w:next w:val="Normal"/>
    <w:rsid w:val="006A5649"/>
    <w:pPr>
      <w:ind w:left="240" w:hanging="240"/>
    </w:pPr>
  </w:style>
  <w:style w:type="paragraph" w:styleId="Textebrut">
    <w:name w:val="Plain Text"/>
    <w:basedOn w:val="Normal"/>
    <w:link w:val="TextebrutCar"/>
    <w:rsid w:val="006A5649"/>
    <w:rPr>
      <w:rFonts w:ascii="Courier New" w:hAnsi="Courier New" w:cs="Courier New"/>
      <w:sz w:val="20"/>
      <w:szCs w:val="20"/>
    </w:rPr>
  </w:style>
  <w:style w:type="character" w:customStyle="1" w:styleId="TextebrutCar">
    <w:name w:val="Texte brut Car"/>
    <w:basedOn w:val="Policepardfaut"/>
    <w:link w:val="Textebrut"/>
    <w:rsid w:val="006A5649"/>
    <w:rPr>
      <w:rFonts w:ascii="Courier New" w:hAnsi="Courier New" w:cs="Courier New"/>
    </w:rPr>
  </w:style>
  <w:style w:type="paragraph" w:styleId="Textedebulles">
    <w:name w:val="Balloon Text"/>
    <w:basedOn w:val="Normal"/>
    <w:link w:val="TextedebullesCar"/>
    <w:rsid w:val="006A564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A5649"/>
    <w:rPr>
      <w:rFonts w:ascii="Tahoma" w:hAnsi="Tahoma" w:cs="Tahoma"/>
      <w:sz w:val="16"/>
      <w:szCs w:val="16"/>
    </w:rPr>
  </w:style>
  <w:style w:type="paragraph" w:styleId="Textedemacro">
    <w:name w:val="macro"/>
    <w:link w:val="TextedemacroCar"/>
    <w:rsid w:val="006A564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character" w:customStyle="1" w:styleId="TextedemacroCar">
    <w:name w:val="Texte de macro Car"/>
    <w:basedOn w:val="Policepardfaut"/>
    <w:link w:val="Textedemacro"/>
    <w:rsid w:val="006A5649"/>
    <w:rPr>
      <w:rFonts w:ascii="Courier New" w:hAnsi="Courier New" w:cs="Courier New"/>
      <w:lang w:val="fr-FR" w:eastAsia="fr-FR" w:bidi="ar-SA"/>
    </w:rPr>
  </w:style>
  <w:style w:type="paragraph" w:styleId="Titre">
    <w:name w:val="Title"/>
    <w:basedOn w:val="Normal"/>
    <w:next w:val="Normal"/>
    <w:link w:val="TitreCar"/>
    <w:qFormat/>
    <w:rsid w:val="006A5649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reCar">
    <w:name w:val="Titre Car"/>
    <w:basedOn w:val="Policepardfaut"/>
    <w:link w:val="Titre"/>
    <w:rsid w:val="006A5649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re2Car">
    <w:name w:val="Titre 2 Car"/>
    <w:basedOn w:val="Policepardfaut"/>
    <w:link w:val="Titre2"/>
    <w:semiHidden/>
    <w:rsid w:val="006A564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semiHidden/>
    <w:rsid w:val="006A5649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semiHidden/>
    <w:rsid w:val="006A5649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semiHidden/>
    <w:rsid w:val="006A5649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semiHidden/>
    <w:rsid w:val="006A5649"/>
    <w:rPr>
      <w:rFonts w:ascii="Calibri" w:eastAsia="Times New Roman" w:hAnsi="Calibri" w:cs="Arial"/>
      <w:b/>
      <w:bCs/>
      <w:sz w:val="22"/>
      <w:szCs w:val="22"/>
    </w:rPr>
  </w:style>
  <w:style w:type="character" w:customStyle="1" w:styleId="Titre7Car">
    <w:name w:val="Titre 7 Car"/>
    <w:basedOn w:val="Policepardfaut"/>
    <w:link w:val="Titre7"/>
    <w:semiHidden/>
    <w:rsid w:val="006A5649"/>
    <w:rPr>
      <w:rFonts w:ascii="Calibri" w:eastAsia="Times New Roman" w:hAnsi="Calibri" w:cs="Arial"/>
      <w:sz w:val="24"/>
      <w:szCs w:val="24"/>
    </w:rPr>
  </w:style>
  <w:style w:type="character" w:customStyle="1" w:styleId="Titre8Car">
    <w:name w:val="Titre 8 Car"/>
    <w:basedOn w:val="Policepardfaut"/>
    <w:link w:val="Titre8"/>
    <w:semiHidden/>
    <w:rsid w:val="006A5649"/>
    <w:rPr>
      <w:rFonts w:ascii="Calibri" w:eastAsia="Times New Roman" w:hAnsi="Calibri" w:cs="Arial"/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semiHidden/>
    <w:rsid w:val="006A5649"/>
    <w:rPr>
      <w:rFonts w:ascii="Cambria" w:eastAsia="Times New Roman" w:hAnsi="Cambria" w:cs="Times New Roman"/>
      <w:sz w:val="22"/>
      <w:szCs w:val="22"/>
    </w:rPr>
  </w:style>
  <w:style w:type="paragraph" w:styleId="Titredenote">
    <w:name w:val="Note Heading"/>
    <w:basedOn w:val="Normal"/>
    <w:next w:val="Normal"/>
    <w:link w:val="TitredenoteCar"/>
    <w:rsid w:val="006A5649"/>
  </w:style>
  <w:style w:type="character" w:customStyle="1" w:styleId="TitredenoteCar">
    <w:name w:val="Titre de note Car"/>
    <w:basedOn w:val="Policepardfaut"/>
    <w:link w:val="Titredenote"/>
    <w:rsid w:val="006A5649"/>
    <w:rPr>
      <w:sz w:val="24"/>
      <w:szCs w:val="24"/>
    </w:rPr>
  </w:style>
  <w:style w:type="paragraph" w:styleId="Titreindex">
    <w:name w:val="index heading"/>
    <w:basedOn w:val="Normal"/>
    <w:next w:val="Index1"/>
    <w:rsid w:val="006A5649"/>
    <w:rPr>
      <w:rFonts w:ascii="Cambria" w:hAnsi="Cambria"/>
      <w:b/>
      <w:bCs/>
    </w:rPr>
  </w:style>
  <w:style w:type="paragraph" w:styleId="TitreTR">
    <w:name w:val="toa heading"/>
    <w:basedOn w:val="Normal"/>
    <w:next w:val="Normal"/>
    <w:rsid w:val="006A5649"/>
    <w:pPr>
      <w:spacing w:before="120"/>
    </w:pPr>
    <w:rPr>
      <w:rFonts w:ascii="Cambria" w:hAnsi="Cambria"/>
      <w:b/>
      <w:bCs/>
    </w:rPr>
  </w:style>
  <w:style w:type="paragraph" w:styleId="TM1">
    <w:name w:val="toc 1"/>
    <w:basedOn w:val="Normal"/>
    <w:next w:val="Normal"/>
    <w:autoRedefine/>
    <w:rsid w:val="006A5649"/>
  </w:style>
  <w:style w:type="paragraph" w:styleId="TM2">
    <w:name w:val="toc 2"/>
    <w:basedOn w:val="Normal"/>
    <w:next w:val="Normal"/>
    <w:autoRedefine/>
    <w:rsid w:val="006A5649"/>
    <w:pPr>
      <w:ind w:left="240"/>
    </w:pPr>
  </w:style>
  <w:style w:type="paragraph" w:styleId="TM3">
    <w:name w:val="toc 3"/>
    <w:basedOn w:val="Normal"/>
    <w:next w:val="Normal"/>
    <w:autoRedefine/>
    <w:rsid w:val="006A5649"/>
    <w:pPr>
      <w:ind w:left="480"/>
    </w:pPr>
  </w:style>
  <w:style w:type="paragraph" w:styleId="TM4">
    <w:name w:val="toc 4"/>
    <w:basedOn w:val="Normal"/>
    <w:next w:val="Normal"/>
    <w:autoRedefine/>
    <w:rsid w:val="006A5649"/>
    <w:pPr>
      <w:ind w:left="720"/>
    </w:pPr>
  </w:style>
  <w:style w:type="paragraph" w:styleId="TM5">
    <w:name w:val="toc 5"/>
    <w:basedOn w:val="Normal"/>
    <w:next w:val="Normal"/>
    <w:autoRedefine/>
    <w:rsid w:val="006A5649"/>
    <w:pPr>
      <w:ind w:left="960"/>
    </w:pPr>
  </w:style>
  <w:style w:type="paragraph" w:styleId="TM6">
    <w:name w:val="toc 6"/>
    <w:basedOn w:val="Normal"/>
    <w:next w:val="Normal"/>
    <w:autoRedefine/>
    <w:rsid w:val="006A5649"/>
    <w:pPr>
      <w:ind w:left="1200"/>
    </w:pPr>
  </w:style>
  <w:style w:type="paragraph" w:styleId="TM7">
    <w:name w:val="toc 7"/>
    <w:basedOn w:val="Normal"/>
    <w:next w:val="Normal"/>
    <w:autoRedefine/>
    <w:rsid w:val="006A5649"/>
    <w:pPr>
      <w:ind w:left="1440"/>
    </w:pPr>
  </w:style>
  <w:style w:type="paragraph" w:styleId="TM8">
    <w:name w:val="toc 8"/>
    <w:basedOn w:val="Normal"/>
    <w:next w:val="Normal"/>
    <w:autoRedefine/>
    <w:rsid w:val="006A5649"/>
    <w:pPr>
      <w:ind w:left="1680"/>
    </w:pPr>
  </w:style>
  <w:style w:type="paragraph" w:styleId="TM9">
    <w:name w:val="toc 9"/>
    <w:basedOn w:val="Normal"/>
    <w:next w:val="Normal"/>
    <w:autoRedefine/>
    <w:rsid w:val="006A5649"/>
    <w:pPr>
      <w:ind w:left="19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image" Target="media/image2.e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F97FFB-7C66-42BB-8701-5C5516747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17</Words>
  <Characters>13296</Characters>
  <Application>Microsoft Office Word</Application>
  <DocSecurity>0</DocSecurity>
  <Lines>110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عالم للمستوي</vt:lpstr>
    </vt:vector>
  </TitlesOfParts>
  <Company>CEM Yaghmoracen - Ghazaouet</Company>
  <LinksUpToDate>false</LinksUpToDate>
  <CharactersWithSpaces>15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عالم للمستوي</dc:title>
  <dc:subject>Activites</dc:subject>
  <dc:creator>ZEMANI Abderrahmane</dc:creator>
  <dc:description>CEM Yaghmoracen - Ghazaouet</dc:description>
  <cp:lastModifiedBy>AdMiN</cp:lastModifiedBy>
  <cp:revision>4</cp:revision>
  <cp:lastPrinted>2016-12-16T16:31:00Z</cp:lastPrinted>
  <dcterms:created xsi:type="dcterms:W3CDTF">2017-10-16T17:01:00Z</dcterms:created>
  <dcterms:modified xsi:type="dcterms:W3CDTF">2017-10-16T17:02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